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DD7D5" w14:textId="5114FE6E" w:rsidR="00D1302C" w:rsidRPr="00043FEA" w:rsidRDefault="00D1302C" w:rsidP="00D1302C">
      <w:pPr>
        <w:jc w:val="center"/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highlight w:val="yellow"/>
        </w:rPr>
        <w:t>ABB|BAA</w:t>
      </w:r>
    </w:p>
    <w:p w14:paraId="69ADE623" w14:textId="77777777" w:rsidR="00D1302C" w:rsidRPr="00043FEA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4"/>
        </w:rPr>
        <w:object w:dxaOrig="5280" w:dyaOrig="380" w14:anchorId="4F53E2E8">
          <v:shape id="_x0000_i1026" type="#_x0000_t75" style="width:292.5pt;height:21.75pt" o:ole="">
            <v:imagedata r:id="rId7" o:title=""/>
          </v:shape>
          <o:OLEObject Type="Embed" ProgID="Equation.DSMT4" ShapeID="_x0000_i1026" DrawAspect="Content" ObjectID="_1725017064" r:id="rId8"/>
        </w:object>
      </w:r>
      <w:r w:rsidRPr="00043FEA">
        <w:rPr>
          <w:rFonts w:ascii="Times New Roman" w:eastAsia="標楷體" w:hAnsi="Times New Roman" w:cs="Times New Roman"/>
        </w:rPr>
        <w:t xml:space="preserve"> </w:t>
      </w:r>
    </w:p>
    <w:p w14:paraId="4F62ABCC" w14:textId="7C685ACC" w:rsidR="00D1302C" w:rsidRPr="00043FEA" w:rsidRDefault="00D1302C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4"/>
        </w:rPr>
        <w:object w:dxaOrig="1740" w:dyaOrig="380" w14:anchorId="6034AD41">
          <v:shape id="_x0000_i1027" type="#_x0000_t75" style="width:96.75pt;height:21.75pt" o:ole="">
            <v:imagedata r:id="rId9" o:title=""/>
          </v:shape>
          <o:OLEObject Type="Embed" ProgID="Equation.DSMT4" ShapeID="_x0000_i1027" DrawAspect="Content" ObjectID="_1725017065" r:id="rId10"/>
        </w:object>
      </w:r>
      <w:r w:rsidRPr="00043FEA">
        <w:rPr>
          <w:rFonts w:ascii="Times New Roman" w:eastAsia="標楷體" w:hAnsi="Times New Roman" w:cs="Times New Roman"/>
        </w:rPr>
        <w:t xml:space="preserve">          </w:t>
      </w:r>
      <w:r w:rsidRPr="00043FEA">
        <w:rPr>
          <w:rFonts w:ascii="Times New Roman" w:eastAsia="標楷體" w:hAnsi="Times New Roman" w:cs="Times New Roman"/>
          <w:position w:val="-10"/>
        </w:rPr>
        <w:object w:dxaOrig="1120" w:dyaOrig="300" w14:anchorId="5FE781AF">
          <v:shape id="_x0000_i1028" type="#_x0000_t75" style="width:61.5pt;height:17.25pt" o:ole="">
            <v:imagedata r:id="rId11" o:title=""/>
          </v:shape>
          <o:OLEObject Type="Embed" ProgID="Equation.DSMT4" ShapeID="_x0000_i1028" DrawAspect="Content" ObjectID="_1725017066" r:id="rId12"/>
        </w:object>
      </w:r>
      <w:r w:rsidRPr="00043FEA">
        <w:rPr>
          <w:rFonts w:ascii="Times New Roman" w:eastAsia="標楷體" w:hAnsi="Times New Roman" w:cs="Times New Roman"/>
        </w:rPr>
        <w:t xml:space="preserve">          </w:t>
      </w:r>
      <w:r w:rsidRPr="00043FEA">
        <w:rPr>
          <w:rFonts w:ascii="Times New Roman" w:eastAsia="標楷體" w:hAnsi="Times New Roman" w:cs="Times New Roman"/>
          <w:position w:val="-10"/>
        </w:rPr>
        <w:object w:dxaOrig="1480" w:dyaOrig="320" w14:anchorId="4F670611">
          <v:shape id="_x0000_i1029" type="#_x0000_t75" style="width:81.75pt;height:18.75pt" o:ole="">
            <v:imagedata r:id="rId13" o:title=""/>
          </v:shape>
          <o:OLEObject Type="Embed" ProgID="Equation.DSMT4" ShapeID="_x0000_i1029" DrawAspect="Content" ObjectID="_1725017067" r:id="rId14"/>
        </w:object>
      </w:r>
    </w:p>
    <w:p w14:paraId="17659E35" w14:textId="77777777" w:rsidR="00D1302C" w:rsidRPr="00043FEA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500" w:dyaOrig="360" w14:anchorId="3E609ECE">
          <v:shape id="_x0000_i1030" type="#_x0000_t75" style="width:138pt;height:20.25pt" o:ole="">
            <v:imagedata r:id="rId15" o:title=""/>
          </v:shape>
          <o:OLEObject Type="Embed" ProgID="Equation.DSMT4" ShapeID="_x0000_i1030" DrawAspect="Content" ObjectID="_1725017068" r:id="rId16"/>
        </w:object>
      </w:r>
    </w:p>
    <w:p w14:paraId="30731CB7" w14:textId="064DF807" w:rsidR="00D1302C" w:rsidRPr="00043FEA" w:rsidRDefault="00B33AB3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1420" w:dyaOrig="720" w14:anchorId="3CB4FCAB">
          <v:shape id="_x0000_i1031" type="#_x0000_t75" style="width:69pt;height:36pt" o:ole="">
            <v:imagedata r:id="rId17" o:title=""/>
          </v:shape>
          <o:OLEObject Type="Embed" ProgID="Equation.DSMT4" ShapeID="_x0000_i1031" DrawAspect="Content" ObjectID="_1725017069" r:id="rId18"/>
        </w:object>
      </w:r>
    </w:p>
    <w:p w14:paraId="4B215A91" w14:textId="2CC2C58F" w:rsidR="00D1302C" w:rsidRPr="00043FEA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640" w:dyaOrig="360" w14:anchorId="27874846">
          <v:shape id="_x0000_i1032" type="#_x0000_t75" style="width:145.5pt;height:20.25pt" o:ole="">
            <v:imagedata r:id="rId19" o:title=""/>
          </v:shape>
          <o:OLEObject Type="Embed" ProgID="Equation.DSMT4" ShapeID="_x0000_i1032" DrawAspect="Content" ObjectID="_1725017070" r:id="rId20"/>
        </w:object>
      </w:r>
    </w:p>
    <w:p w14:paraId="599C4E75" w14:textId="4B829A4F" w:rsidR="00D1302C" w:rsidRPr="00043FEA" w:rsidRDefault="00180D67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700" w:dyaOrig="720" w14:anchorId="6C8CA791">
          <v:shape id="_x0000_i1033" type="#_x0000_t75" style="width:179.25pt;height:36pt" o:ole="">
            <v:imagedata r:id="rId21" o:title=""/>
          </v:shape>
          <o:OLEObject Type="Embed" ProgID="Equation.DSMT4" ShapeID="_x0000_i1033" DrawAspect="Content" ObjectID="_1725017071" r:id="rId22"/>
        </w:object>
      </w:r>
    </w:p>
    <w:p w14:paraId="5C7AB9EA" w14:textId="77777777" w:rsidR="00D1302C" w:rsidRPr="00043FEA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480" w:dyaOrig="360" w14:anchorId="05B3E71A">
          <v:shape id="_x0000_i1034" type="#_x0000_t75" style="width:137.25pt;height:20.25pt" o:ole="">
            <v:imagedata r:id="rId23" o:title=""/>
          </v:shape>
          <o:OLEObject Type="Embed" ProgID="Equation.DSMT4" ShapeID="_x0000_i1034" DrawAspect="Content" ObjectID="_1725017072" r:id="rId24"/>
        </w:object>
      </w:r>
    </w:p>
    <w:p w14:paraId="6B3B36EC" w14:textId="17396FCF" w:rsidR="00D1302C" w:rsidRPr="00043FEA" w:rsidRDefault="00EB114D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1600" w:dyaOrig="720" w14:anchorId="4BD3CBAC">
          <v:shape id="_x0000_i1035" type="#_x0000_t75" style="width:77.25pt;height:36pt" o:ole="">
            <v:imagedata r:id="rId25" o:title=""/>
          </v:shape>
          <o:OLEObject Type="Embed" ProgID="Equation.DSMT4" ShapeID="_x0000_i1035" DrawAspect="Content" ObjectID="_1725017073" r:id="rId26"/>
        </w:object>
      </w:r>
    </w:p>
    <w:p w14:paraId="59B6F1AC" w14:textId="77777777" w:rsidR="00D1302C" w:rsidRPr="00043FEA" w:rsidRDefault="00D1302C" w:rsidP="00D1302C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Model</w:t>
      </w:r>
    </w:p>
    <w:p w14:paraId="6E9AEC7D" w14:textId="77FD9C60" w:rsidR="00D1302C" w:rsidRPr="00043FEA" w:rsidRDefault="00180D67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5000" w:dyaOrig="440" w14:anchorId="78DD7AB2">
          <v:shape id="_x0000_i1036" type="#_x0000_t75" style="width:261pt;height:21.75pt" o:ole="">
            <v:imagedata r:id="rId27" o:title=""/>
          </v:shape>
          <o:OLEObject Type="Embed" ProgID="Equation.DSMT4" ShapeID="_x0000_i1036" DrawAspect="Content" ObjectID="_1725017074" r:id="rId28"/>
        </w:object>
      </w:r>
    </w:p>
    <w:p w14:paraId="486F69BE" w14:textId="33A8A6DC" w:rsidR="00D1302C" w:rsidRPr="00043FEA" w:rsidRDefault="00F71A43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10760" w:dyaOrig="380" w14:anchorId="63B8EA8F">
          <v:shape id="_x0000_i1037" type="#_x0000_t75" style="width:558.75pt;height:16.5pt" o:ole="">
            <v:imagedata r:id="rId29" o:title=""/>
          </v:shape>
          <o:OLEObject Type="Embed" ProgID="Equation.DSMT4" ShapeID="_x0000_i1037" DrawAspect="Content" ObjectID="_1725017075" r:id="rId30"/>
        </w:object>
      </w:r>
    </w:p>
    <w:p w14:paraId="75386FC4" w14:textId="3D80E172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 xml:space="preserve">2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Pr="00043FEA">
        <w:rPr>
          <w:rFonts w:ascii="Times New Roman" w:eastAsia="標楷體" w:hAnsi="Times New Roman" w:cs="Times New Roman"/>
        </w:rPr>
        <w:t xml:space="preserve"> </w:t>
      </w:r>
      <w:r w:rsidR="00043FEA" w:rsidRPr="00043FEA">
        <w:rPr>
          <w:rFonts w:ascii="Times New Roman" w:eastAsia="標楷體" w:hAnsi="Times New Roman" w:cs="Times New Roman"/>
        </w:rPr>
        <w:t>3</w:t>
      </w:r>
      <w:r w:rsidRPr="00043FEA">
        <w:rPr>
          <w:rFonts w:ascii="Times New Roman" w:eastAsia="標楷體" w:hAnsi="Times New Roman" w:cs="Times New Roman"/>
        </w:rPr>
        <w:t>-period 2</w:t>
      </w:r>
      <w:r w:rsidRPr="00043FEA">
        <w:rPr>
          <w:rFonts w:ascii="Times New Roman" w:eastAsia="標楷體" w:hAnsi="Times New Roman" w:cs="Times New Roman"/>
        </w:rPr>
        <w:t>種藥物交叉設計反應變數表</w:t>
      </w:r>
      <w:r w:rsidRPr="00043FEA">
        <w:rPr>
          <w:rFonts w:ascii="Times New Roman" w:eastAsia="標楷體" w:hAnsi="Times New Roman" w:cs="Times New Roman"/>
        </w:rPr>
        <w:t xml:space="preserve"> </w:t>
      </w:r>
    </w:p>
    <w:p w14:paraId="1124B8ED" w14:textId="0B756356" w:rsidR="00D1302C" w:rsidRPr="00043FEA" w:rsidRDefault="00F71A43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8"/>
        </w:rPr>
        <w:object w:dxaOrig="4940" w:dyaOrig="1080" w14:anchorId="19451CFA">
          <v:shape id="_x0000_i1038" type="#_x0000_t75" style="width:248.25pt;height:54pt" o:ole="">
            <v:imagedata r:id="rId31" o:title=""/>
          </v:shape>
          <o:OLEObject Type="Embed" ProgID="Equation.DSMT4" ShapeID="_x0000_i1038" DrawAspect="Content" ObjectID="_1725017076" r:id="rId32"/>
        </w:object>
      </w:r>
    </w:p>
    <w:p w14:paraId="48D7265A" w14:textId="37F1A62D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A</w:t>
      </w:r>
      <w:r w:rsidR="00043FEA">
        <w:rPr>
          <w:rFonts w:ascii="Times New Roman" w:eastAsia="標楷體" w:hAnsi="Times New Roman" w:cs="Times New Roman"/>
        </w:rPr>
        <w:t>B</w:t>
      </w:r>
      <w:r w:rsidRPr="00043FEA">
        <w:rPr>
          <w:rFonts w:ascii="Times New Roman" w:eastAsia="標楷體" w:hAnsi="Times New Roman" w:cs="Times New Roman"/>
        </w:rPr>
        <w:t>B|B</w:t>
      </w:r>
      <w:r w:rsidR="002020A0">
        <w:rPr>
          <w:rFonts w:ascii="Times New Roman" w:eastAsia="標楷體" w:hAnsi="Times New Roman" w:cs="Times New Roman"/>
        </w:rPr>
        <w:t>A</w:t>
      </w:r>
      <w:r w:rsidRPr="00043FEA">
        <w:rPr>
          <w:rFonts w:ascii="Times New Roman" w:eastAsia="標楷體" w:hAnsi="Times New Roman" w:cs="Times New Roman"/>
        </w:rPr>
        <w:t>A</w:t>
      </w:r>
      <w:r w:rsidR="00C33E47">
        <w:rPr>
          <w:rFonts w:ascii="Times New Roman" w:eastAsia="標楷體" w:hAnsi="Times New Roman" w:cs="Times New Roman" w:hint="eastAsia"/>
        </w:rPr>
        <w:t>交叉設計</w:t>
      </w:r>
      <w:r w:rsidRPr="00043FEA">
        <w:rPr>
          <w:rFonts w:ascii="Times New Roman" w:eastAsia="標楷體" w:hAnsi="Times New Roman" w:cs="Times New Roman"/>
        </w:rPr>
        <w:t>參數表</w:t>
      </w:r>
    </w:p>
    <w:p w14:paraId="00E724C3" w14:textId="0BCDDF83" w:rsidR="00D1302C" w:rsidRPr="00043FEA" w:rsidRDefault="00180D67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0"/>
        </w:rPr>
        <w:object w:dxaOrig="6220" w:dyaOrig="1100" w14:anchorId="4F7A33F5">
          <v:shape id="_x0000_i1039" type="#_x0000_t75" style="width:309.75pt;height:55.5pt" o:ole="">
            <v:imagedata r:id="rId33" o:title=""/>
          </v:shape>
          <o:OLEObject Type="Embed" ProgID="Equation.DSMT4" ShapeID="_x0000_i1039" DrawAspect="Content" ObjectID="_1725017077" r:id="rId34"/>
        </w:object>
      </w:r>
    </w:p>
    <w:p w14:paraId="3E7A0D0E" w14:textId="0A4888FE" w:rsidR="00D1302C" w:rsidRPr="00043FEA" w:rsidRDefault="00C33E4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/>
        </w:rPr>
        <w:t>B</w:t>
      </w:r>
      <w:r w:rsidRPr="00043FEA">
        <w:rPr>
          <w:rFonts w:ascii="Times New Roman" w:eastAsia="標楷體" w:hAnsi="Times New Roman" w:cs="Times New Roman"/>
        </w:rPr>
        <w:t>B|B</w:t>
      </w:r>
      <w:r>
        <w:rPr>
          <w:rFonts w:ascii="Times New Roman" w:eastAsia="標楷體" w:hAnsi="Times New Roman" w:cs="Times New Roman"/>
        </w:rPr>
        <w:t>A</w:t>
      </w:r>
      <w:r w:rsidRPr="00043FEA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 w:hint="eastAsia"/>
        </w:rPr>
        <w:t>交叉設計</w:t>
      </w:r>
      <w:r w:rsidR="00D1302C" w:rsidRPr="00043FEA">
        <w:rPr>
          <w:rFonts w:ascii="Times New Roman" w:eastAsia="標楷體" w:hAnsi="Times New Roman" w:cs="Times New Roman"/>
        </w:rPr>
        <w:t>自變量定義表</w:t>
      </w:r>
    </w:p>
    <w:p w14:paraId="6B539F1C" w14:textId="4EA7D409" w:rsidR="00D1302C" w:rsidRPr="00043FEA" w:rsidRDefault="00F71A43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74"/>
        </w:rPr>
        <w:object w:dxaOrig="4660" w:dyaOrig="3600" w14:anchorId="0E5E311E">
          <v:shape id="_x0000_i1040" type="#_x0000_t75" style="width:232.5pt;height:180.75pt" o:ole="">
            <v:imagedata r:id="rId35" o:title=""/>
          </v:shape>
          <o:OLEObject Type="Embed" ProgID="Equation.DSMT4" ShapeID="_x0000_i1040" DrawAspect="Content" ObjectID="_1725017078" r:id="rId36"/>
        </w:object>
      </w:r>
    </w:p>
    <w:p w14:paraId="020BF65A" w14:textId="77777777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概似函數</w:t>
      </w:r>
    </w:p>
    <w:p w14:paraId="1FF693DE" w14:textId="2EB7EDF2" w:rsidR="00D1302C" w:rsidRPr="00043FEA" w:rsidRDefault="00F71A43" w:rsidP="00D1302C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4"/>
        </w:rPr>
        <w:object w:dxaOrig="2620" w:dyaOrig="400" w14:anchorId="2977D9BC">
          <v:shape id="_x0000_i1041" type="#_x0000_t75" style="width:130.5pt;height:19.5pt" o:ole="">
            <v:imagedata r:id="rId37" o:title=""/>
          </v:shape>
          <o:OLEObject Type="Embed" ProgID="Equation.DSMT4" ShapeID="_x0000_i1041" DrawAspect="Content" ObjectID="_1725017079" r:id="rId38"/>
        </w:object>
      </w:r>
    </w:p>
    <w:p w14:paraId="519375D4" w14:textId="2F589028" w:rsidR="00D1302C" w:rsidRPr="00043FEA" w:rsidRDefault="00EE4E8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2"/>
        </w:rPr>
        <w:object w:dxaOrig="11520" w:dyaOrig="960" w14:anchorId="75E8D211">
          <v:shape id="_x0000_i1042" type="#_x0000_t75" style="width:578.25pt;height:51pt" o:ole="">
            <v:imagedata r:id="rId39" o:title=""/>
          </v:shape>
          <o:OLEObject Type="Embed" ProgID="Equation.DSMT4" ShapeID="_x0000_i1042" DrawAspect="Content" ObjectID="_1725017080" r:id="rId40"/>
        </w:object>
      </w:r>
    </w:p>
    <w:p w14:paraId="211C301E" w14:textId="77777777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分數函數</w:t>
      </w:r>
    </w:p>
    <w:p w14:paraId="516EAA2A" w14:textId="51A9621D" w:rsidR="00D1302C" w:rsidRPr="00043FEA" w:rsidRDefault="000A665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15340" w:dyaOrig="620" w14:anchorId="7FCFCF08">
          <v:shape id="_x0000_i1043" type="#_x0000_t75" style="width:769.5pt;height:28.5pt" o:ole="">
            <v:imagedata r:id="rId41" o:title=""/>
          </v:shape>
          <o:OLEObject Type="Embed" ProgID="Equation.DSMT4" ShapeID="_x0000_i1043" DrawAspect="Content" ObjectID="_1725017081" r:id="rId42"/>
        </w:object>
      </w:r>
    </w:p>
    <w:p w14:paraId="03DC237F" w14:textId="0091C58D" w:rsidR="00B12EBE" w:rsidRPr="00043FEA" w:rsidRDefault="005C03D9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8"/>
        </w:rPr>
        <w:object w:dxaOrig="8559" w:dyaOrig="660" w14:anchorId="503AF33A">
          <v:shape id="_x0000_i1044" type="#_x0000_t75" style="width:428.25pt;height:33pt" o:ole="">
            <v:imagedata r:id="rId43" o:title=""/>
          </v:shape>
          <o:OLEObject Type="Embed" ProgID="Equation.DSMT4" ShapeID="_x0000_i1044" DrawAspect="Content" ObjectID="_1725017082" r:id="rId44"/>
        </w:object>
      </w:r>
    </w:p>
    <w:p w14:paraId="04B5F3DA" w14:textId="433EFD20" w:rsidR="00B12EBE" w:rsidRPr="00043FEA" w:rsidRDefault="00AE07AB" w:rsidP="00B12EBE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6399" w:dyaOrig="680" w14:anchorId="61C45007">
          <v:shape id="_x0000_i1045" type="#_x0000_t75" style="width:320.25pt;height:33.75pt" o:ole="">
            <v:imagedata r:id="rId45" o:title=""/>
          </v:shape>
          <o:OLEObject Type="Embed" ProgID="Equation.DSMT4" ShapeID="_x0000_i1045" DrawAspect="Content" ObjectID="_1725017083" r:id="rId46"/>
        </w:object>
      </w:r>
    </w:p>
    <w:p w14:paraId="0B9EE03C" w14:textId="7ADD7688" w:rsidR="00B12EBE" w:rsidRPr="00043FEA" w:rsidRDefault="00AE07AB" w:rsidP="00B12EBE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6460" w:dyaOrig="680" w14:anchorId="41F1F8AA">
          <v:shape id="_x0000_i1046" type="#_x0000_t75" style="width:322.5pt;height:33.75pt" o:ole="">
            <v:imagedata r:id="rId47" o:title=""/>
          </v:shape>
          <o:OLEObject Type="Embed" ProgID="Equation.DSMT4" ShapeID="_x0000_i1046" DrawAspect="Content" ObjectID="_1725017084" r:id="rId48"/>
        </w:object>
      </w:r>
    </w:p>
    <w:p w14:paraId="36232F4E" w14:textId="65E40E36" w:rsidR="00B12EBE" w:rsidRPr="00043FEA" w:rsidRDefault="00B12EB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7860" w:dyaOrig="620" w14:anchorId="166CC591">
          <v:shape id="_x0000_i1047" type="#_x0000_t75" style="width:393.75pt;height:31.5pt" o:ole="">
            <v:imagedata r:id="rId49" o:title=""/>
          </v:shape>
          <o:OLEObject Type="Embed" ProgID="Equation.DSMT4" ShapeID="_x0000_i1047" DrawAspect="Content" ObjectID="_1725017085" r:id="rId50"/>
        </w:object>
      </w:r>
    </w:p>
    <w:p w14:paraId="0851FC91" w14:textId="6A3297BE" w:rsidR="00D1302C" w:rsidRPr="00043FEA" w:rsidRDefault="00D1302C" w:rsidP="00D1302C">
      <w:pPr>
        <w:pStyle w:val="MTDisplayEquation"/>
        <w:rPr>
          <w:rFonts w:ascii="Times New Roman" w:eastAsia="標楷體" w:hAnsi="Times New Roman" w:cs="Times New Roman"/>
        </w:rPr>
      </w:pPr>
    </w:p>
    <w:p w14:paraId="4C52FD73" w14:textId="77777777" w:rsidR="00D1302C" w:rsidRPr="00043FEA" w:rsidRDefault="00D1302C" w:rsidP="00D1302C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分數函數取期望值可得</w:t>
      </w:r>
    </w:p>
    <w:p w14:paraId="3160649B" w14:textId="66B453E6" w:rsidR="00291EDF" w:rsidRPr="00043FEA" w:rsidRDefault="00E544EA" w:rsidP="002123B1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80"/>
        </w:rPr>
        <w:object w:dxaOrig="15380" w:dyaOrig="3700" w14:anchorId="5D044756">
          <v:shape id="_x0000_i1048" type="#_x0000_t75" style="width:765.75pt;height:201pt" o:ole="">
            <v:imagedata r:id="rId51" o:title=""/>
          </v:shape>
          <o:OLEObject Type="Embed" ProgID="Equation.DSMT4" ShapeID="_x0000_i1048" DrawAspect="Content" ObjectID="_1725017086" r:id="rId52"/>
        </w:object>
      </w:r>
    </w:p>
    <w:p w14:paraId="3D012D00" w14:textId="131BDB8F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最大概似估計量</w:t>
      </w:r>
    </w:p>
    <w:p w14:paraId="3B444BC5" w14:textId="151DABFA" w:rsidR="003B2DD3" w:rsidRPr="00043FEA" w:rsidRDefault="009F3387" w:rsidP="003B2DD3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9620" w:dyaOrig="480" w14:anchorId="4EEDAB4F">
          <v:shape id="_x0000_i1049" type="#_x0000_t75" style="width:480.75pt;height:24pt" o:ole="">
            <v:imagedata r:id="rId53" o:title=""/>
          </v:shape>
          <o:OLEObject Type="Embed" ProgID="Equation.DSMT4" ShapeID="_x0000_i1049" DrawAspect="Content" ObjectID="_1725017087" r:id="rId54"/>
        </w:object>
      </w:r>
    </w:p>
    <w:p w14:paraId="461BA958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8000" w:dyaOrig="380" w14:anchorId="0ED1C307">
          <v:shape id="_x0000_i1050" type="#_x0000_t75" style="width:400.5pt;height:19.5pt" o:ole="">
            <v:imagedata r:id="rId55" o:title=""/>
          </v:shape>
          <o:OLEObject Type="Embed" ProgID="Equation.DSMT4" ShapeID="_x0000_i1050" DrawAspect="Content" ObjectID="_1725017088" r:id="rId56"/>
        </w:object>
      </w:r>
    </w:p>
    <w:p w14:paraId="2E3C7A93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4"/>
        </w:rPr>
        <w:object w:dxaOrig="4520" w:dyaOrig="400" w14:anchorId="2033A868">
          <v:shape id="_x0000_i1051" type="#_x0000_t75" style="width:225.75pt;height:21pt" o:ole="">
            <v:imagedata r:id="rId57" o:title=""/>
          </v:shape>
          <o:OLEObject Type="Embed" ProgID="Equation.DSMT4" ShapeID="_x0000_i1051" DrawAspect="Content" ObjectID="_1725017089" r:id="rId58"/>
        </w:object>
      </w:r>
    </w:p>
    <w:p w14:paraId="61371891" w14:textId="5AB71424" w:rsidR="003B2DD3" w:rsidRPr="00043FEA" w:rsidRDefault="00836AE8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1120" w:dyaOrig="440" w14:anchorId="78D04E7B">
          <v:shape id="_x0000_i1052" type="#_x0000_t75" style="width:55.5pt;height:21.75pt" o:ole="">
            <v:imagedata r:id="rId59" o:title=""/>
          </v:shape>
          <o:OLEObject Type="Embed" ProgID="Equation.DSMT4" ShapeID="_x0000_i1052" DrawAspect="Content" ObjectID="_1725017090" r:id="rId60"/>
        </w:object>
      </w:r>
    </w:p>
    <w:p w14:paraId="19B6513D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399" w:dyaOrig="620" w14:anchorId="6A5FC76E">
          <v:shape id="_x0000_i1053" type="#_x0000_t75" style="width:321pt;height:30pt" o:ole="">
            <v:imagedata r:id="rId61" o:title=""/>
          </v:shape>
          <o:OLEObject Type="Embed" ProgID="Equation.DSMT4" ShapeID="_x0000_i1053" DrawAspect="Content" ObjectID="_1725017091" r:id="rId62"/>
        </w:object>
      </w:r>
    </w:p>
    <w:p w14:paraId="02574D7B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4340" w:dyaOrig="620" w14:anchorId="7772C5D0">
          <v:shape id="_x0000_i1054" type="#_x0000_t75" style="width:216.75pt;height:30pt" o:ole="">
            <v:imagedata r:id="rId63" o:title=""/>
          </v:shape>
          <o:OLEObject Type="Embed" ProgID="Equation.DSMT4" ShapeID="_x0000_i1054" DrawAspect="Content" ObjectID="_1725017092" r:id="rId64"/>
        </w:object>
      </w:r>
    </w:p>
    <w:p w14:paraId="2B340FDB" w14:textId="77777777" w:rsidR="00836AE8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4360" w:dyaOrig="620" w14:anchorId="091BAA43">
          <v:shape id="_x0000_i1055" type="#_x0000_t75" style="width:218.25pt;height:30pt" o:ole="">
            <v:imagedata r:id="rId65" o:title=""/>
          </v:shape>
          <o:OLEObject Type="Embed" ProgID="Equation.DSMT4" ShapeID="_x0000_i1055" DrawAspect="Content" ObjectID="_1725017093" r:id="rId66"/>
        </w:object>
      </w:r>
    </w:p>
    <w:p w14:paraId="6A4423A0" w14:textId="5DE4BD03" w:rsidR="003B2DD3" w:rsidRPr="00043FEA" w:rsidRDefault="00836AE8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520" w:dyaOrig="620" w14:anchorId="0F68DCF0">
          <v:shape id="_x0000_i1056" type="#_x0000_t75" style="width:325.5pt;height:30pt" o:ole="">
            <v:imagedata r:id="rId67" o:title=""/>
          </v:shape>
          <o:OLEObject Type="Embed" ProgID="Equation.DSMT4" ShapeID="_x0000_i1056" DrawAspect="Content" ObjectID="_1725017094" r:id="rId68"/>
        </w:object>
      </w:r>
    </w:p>
    <w:p w14:paraId="0B5525DA" w14:textId="63DC2AC7" w:rsidR="00D1302C" w:rsidRPr="00043FEA" w:rsidRDefault="00D1302C" w:rsidP="003B2DD3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側面概似函數</w:t>
      </w:r>
      <w:r w:rsidR="00A147D5" w:rsidRPr="00043FEA">
        <w:rPr>
          <w:rFonts w:ascii="Times New Roman" w:eastAsia="標楷體" w:hAnsi="Times New Roman" w:cs="Times New Roman"/>
          <w:color w:val="FF0000"/>
        </w:rPr>
        <w:t>(</w:t>
      </w:r>
      <w:r w:rsidR="00A147D5" w:rsidRPr="00043FEA">
        <w:rPr>
          <w:rFonts w:ascii="Times New Roman" w:eastAsia="標楷體" w:hAnsi="Times New Roman" w:cs="Times New Roman"/>
          <w:color w:val="FF0000"/>
        </w:rPr>
        <w:t>待修</w:t>
      </w:r>
      <w:r w:rsidR="00A147D5" w:rsidRPr="00043FEA">
        <w:rPr>
          <w:rFonts w:ascii="Times New Roman" w:eastAsia="標楷體" w:hAnsi="Times New Roman" w:cs="Times New Roman"/>
          <w:color w:val="FF0000"/>
        </w:rPr>
        <w:t>)</w:t>
      </w:r>
    </w:p>
    <w:p w14:paraId="58761A8F" w14:textId="77777777" w:rsidR="00E85733" w:rsidRPr="00043FEA" w:rsidRDefault="00E85733" w:rsidP="00E85733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200" w:dyaOrig="360" w14:anchorId="6E18292F">
          <v:shape id="_x0000_i1057" type="#_x0000_t75" style="width:110.25pt;height:18pt" o:ole="">
            <v:imagedata r:id="rId69" o:title=""/>
          </v:shape>
          <o:OLEObject Type="Embed" ProgID="Equation.DSMT4" ShapeID="_x0000_i1057" DrawAspect="Content" ObjectID="_1725017095" r:id="rId70"/>
        </w:object>
      </w:r>
    </w:p>
    <w:p w14:paraId="45E5B6A4" w14:textId="77777777" w:rsidR="00E85733" w:rsidRPr="00043FEA" w:rsidRDefault="00E85733" w:rsidP="00E85733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定義</w:t>
      </w:r>
      <w:r w:rsidRPr="00043FEA">
        <w:rPr>
          <w:rFonts w:ascii="Times New Roman" w:eastAsia="標楷體" w:hAnsi="Times New Roman" w:cs="Times New Roman"/>
          <w:position w:val="-14"/>
        </w:rPr>
        <w:object w:dxaOrig="5760" w:dyaOrig="400" w14:anchorId="2FF0E184">
          <v:shape id="_x0000_i1058" type="#_x0000_t75" style="width:284.25pt;height:21.75pt" o:ole="">
            <v:imagedata r:id="rId71" o:title=""/>
          </v:shape>
          <o:OLEObject Type="Embed" ProgID="Equation.DSMT4" ShapeID="_x0000_i1058" DrawAspect="Content" ObjectID="_1725017096" r:id="rId72"/>
        </w:object>
      </w:r>
    </w:p>
    <w:p w14:paraId="189C917D" w14:textId="77777777" w:rsidR="00E85733" w:rsidRPr="00043FEA" w:rsidRDefault="00E85733" w:rsidP="00E85733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6"/>
        </w:rPr>
        <w:object w:dxaOrig="5400" w:dyaOrig="2600" w14:anchorId="47085F17">
          <v:shape id="_x0000_i1059" type="#_x0000_t75" style="width:270.75pt;height:141pt" o:ole="">
            <v:imagedata r:id="rId73" o:title=""/>
          </v:shape>
          <o:OLEObject Type="Embed" ProgID="Equation.DSMT4" ShapeID="_x0000_i1059" DrawAspect="Content" ObjectID="_1725017097" r:id="rId74"/>
        </w:object>
      </w:r>
    </w:p>
    <w:p w14:paraId="49862F11" w14:textId="77777777" w:rsidR="00E85733" w:rsidRPr="00043FEA" w:rsidRDefault="00E85733" w:rsidP="00E85733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當</w:t>
      </w:r>
      <w:r w:rsidRPr="00043FEA">
        <w:rPr>
          <w:rFonts w:ascii="Times New Roman" w:eastAsia="標楷體" w:hAnsi="Times New Roman" w:cs="Times New Roman"/>
          <w:position w:val="-12"/>
        </w:rPr>
        <w:object w:dxaOrig="360" w:dyaOrig="360" w14:anchorId="2734E2E7">
          <v:shape id="_x0000_i1060" type="#_x0000_t75" style="width:15pt;height:14.25pt" o:ole="">
            <v:imagedata r:id="rId75" o:title=""/>
          </v:shape>
          <o:OLEObject Type="Embed" ProgID="Equation.DSMT4" ShapeID="_x0000_i1060" DrawAspect="Content" ObjectID="_1725017098" r:id="rId76"/>
        </w:object>
      </w:r>
      <w:r w:rsidRPr="00043FEA">
        <w:rPr>
          <w:rFonts w:ascii="Times New Roman" w:eastAsia="標楷體" w:hAnsi="Times New Roman" w:cs="Times New Roman"/>
        </w:rPr>
        <w:t>為真，</w:t>
      </w:r>
      <w:r w:rsidRPr="00043FEA">
        <w:rPr>
          <w:rFonts w:ascii="Times New Roman" w:eastAsia="標楷體" w:hAnsi="Times New Roman" w:cs="Times New Roman"/>
          <w:position w:val="-24"/>
        </w:rPr>
        <w:object w:dxaOrig="3100" w:dyaOrig="600" w14:anchorId="32F180D3">
          <v:shape id="_x0000_i1061" type="#_x0000_t75" style="width:152.25pt;height:27pt" o:ole="">
            <v:imagedata r:id="rId77" o:title=""/>
          </v:shape>
          <o:OLEObject Type="Embed" ProgID="Equation.DSMT4" ShapeID="_x0000_i1061" DrawAspect="Content" ObjectID="_1725017099" r:id="rId78"/>
        </w:object>
      </w:r>
    </w:p>
    <w:p w14:paraId="3BC88408" w14:textId="77777777" w:rsidR="00E85733" w:rsidRPr="00043FEA" w:rsidRDefault="00E85733" w:rsidP="00E85733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5300" w:dyaOrig="1200" w14:anchorId="75E7EE60">
          <v:shape id="_x0000_i1062" type="#_x0000_t75" style="width:261.75pt;height:61.5pt" o:ole="">
            <v:imagedata r:id="rId79" o:title=""/>
          </v:shape>
          <o:OLEObject Type="Embed" ProgID="Equation.DSMT4" ShapeID="_x0000_i1062" DrawAspect="Content" ObjectID="_1725017100" r:id="rId80"/>
        </w:object>
      </w:r>
    </w:p>
    <w:p w14:paraId="167DED1E" w14:textId="7C3BFEF4" w:rsidR="00E85733" w:rsidRPr="00043FEA" w:rsidRDefault="00E85733" w:rsidP="00E85733">
      <w:pPr>
        <w:pStyle w:val="a3"/>
        <w:numPr>
          <w:ilvl w:val="0"/>
          <w:numId w:val="5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Wald’s Test</w:t>
      </w:r>
    </w:p>
    <w:p w14:paraId="77FE52F0" w14:textId="2859D310" w:rsidR="00E85733" w:rsidRPr="00043FEA" w:rsidRDefault="00E85733" w:rsidP="00E85733">
      <w:pPr>
        <w:pStyle w:val="a3"/>
        <w:spacing w:line="360" w:lineRule="auto"/>
        <w:ind w:leftChars="0" w:left="960"/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4260" w:dyaOrig="999" w14:anchorId="5DB0BCE7">
          <v:shape id="_x0000_i1063" type="#_x0000_t75" style="width:211.5pt;height:51.75pt" o:ole="">
            <v:imagedata r:id="rId81" o:title=""/>
          </v:shape>
          <o:OLEObject Type="Embed" ProgID="Equation.DSMT4" ShapeID="_x0000_i1063" DrawAspect="Content" ObjectID="_1725017101" r:id="rId82"/>
        </w:object>
      </w:r>
    </w:p>
    <w:p w14:paraId="72C0C67B" w14:textId="77777777" w:rsidR="00E85733" w:rsidRPr="00043FEA" w:rsidRDefault="00E85733" w:rsidP="00E85733">
      <w:pPr>
        <w:pStyle w:val="a3"/>
        <w:numPr>
          <w:ilvl w:val="0"/>
          <w:numId w:val="5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lastRenderedPageBreak/>
        <w:t>Score Test</w:t>
      </w:r>
    </w:p>
    <w:p w14:paraId="399EB893" w14:textId="5072EB69" w:rsidR="00D1302C" w:rsidRPr="00043FEA" w:rsidRDefault="00E85733" w:rsidP="00E85733">
      <w:pPr>
        <w:ind w:left="480"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5179" w:dyaOrig="999" w14:anchorId="604BD6A3">
          <v:shape id="_x0000_i1064" type="#_x0000_t75" style="width:255.75pt;height:51pt" o:ole="">
            <v:imagedata r:id="rId83" o:title=""/>
          </v:shape>
          <o:OLEObject Type="Embed" ProgID="Equation.DSMT4" ShapeID="_x0000_i1064" DrawAspect="Content" ObjectID="_1725017102" r:id="rId84"/>
        </w:object>
      </w:r>
    </w:p>
    <w:p w14:paraId="5B0398F5" w14:textId="77777777" w:rsidR="00201734" w:rsidRPr="00043FEA" w:rsidRDefault="00D1302C" w:rsidP="00DD7C17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二階微分</w:t>
      </w:r>
    </w:p>
    <w:p w14:paraId="2971716E" w14:textId="30918E0F" w:rsidR="00DD7C17" w:rsidRPr="00043FEA" w:rsidRDefault="00C57661" w:rsidP="00201734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11460" w:dyaOrig="660" w14:anchorId="54E1F545">
          <v:shape id="_x0000_i1065" type="#_x0000_t75" style="width:573pt;height:33pt" o:ole="">
            <v:imagedata r:id="rId85" o:title=""/>
          </v:shape>
          <o:OLEObject Type="Embed" ProgID="Equation.DSMT4" ShapeID="_x0000_i1065" DrawAspect="Content" ObjectID="_1725017103" r:id="rId86"/>
        </w:object>
      </w:r>
    </w:p>
    <w:p w14:paraId="72901C7E" w14:textId="4D79EFD5" w:rsidR="00C57661" w:rsidRPr="00043FEA" w:rsidRDefault="00A80D21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8"/>
        </w:rPr>
        <w:object w:dxaOrig="7360" w:dyaOrig="700" w14:anchorId="5C8DA3A3">
          <v:shape id="_x0000_i1066" type="#_x0000_t75" style="width:368.25pt;height:34.5pt" o:ole="">
            <v:imagedata r:id="rId87" o:title=""/>
          </v:shape>
          <o:OLEObject Type="Embed" ProgID="Equation.DSMT4" ShapeID="_x0000_i1066" DrawAspect="Content" ObjectID="_1725017104" r:id="rId88"/>
        </w:object>
      </w:r>
    </w:p>
    <w:p w14:paraId="59F2954B" w14:textId="57D7BDC0" w:rsidR="00A80D21" w:rsidRPr="00043FEA" w:rsidRDefault="00A80D21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740" w:dyaOrig="720" w14:anchorId="2D7F2C91">
          <v:shape id="_x0000_i1067" type="#_x0000_t75" style="width:286.5pt;height:36pt" o:ole="">
            <v:imagedata r:id="rId89" o:title=""/>
          </v:shape>
          <o:OLEObject Type="Embed" ProgID="Equation.DSMT4" ShapeID="_x0000_i1067" DrawAspect="Content" ObjectID="_1725017105" r:id="rId90"/>
        </w:object>
      </w:r>
    </w:p>
    <w:p w14:paraId="0A9741C6" w14:textId="6EC60946" w:rsidR="00A80D21" w:rsidRPr="00043FEA" w:rsidRDefault="008A3677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820" w:dyaOrig="720" w14:anchorId="659F6548">
          <v:shape id="_x0000_i1068" type="#_x0000_t75" style="width:291pt;height:36pt" o:ole="">
            <v:imagedata r:id="rId91" o:title=""/>
          </v:shape>
          <o:OLEObject Type="Embed" ProgID="Equation.DSMT4" ShapeID="_x0000_i1068" DrawAspect="Content" ObjectID="_1725017106" r:id="rId92"/>
        </w:object>
      </w:r>
    </w:p>
    <w:p w14:paraId="3E5EA4BC" w14:textId="1146C5EF" w:rsidR="008A3677" w:rsidRPr="00043FEA" w:rsidRDefault="008A3677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480" w:dyaOrig="660" w14:anchorId="42C63D1F">
          <v:shape id="_x0000_i1069" type="#_x0000_t75" style="width:324pt;height:33pt" o:ole="">
            <v:imagedata r:id="rId93" o:title=""/>
          </v:shape>
          <o:OLEObject Type="Embed" ProgID="Equation.DSMT4" ShapeID="_x0000_i1069" DrawAspect="Content" ObjectID="_1725017107" r:id="rId94"/>
        </w:object>
      </w:r>
    </w:p>
    <w:p w14:paraId="63240CFB" w14:textId="3D3E5CB4" w:rsidR="008A3677" w:rsidRPr="00043FEA" w:rsidRDefault="00415CB5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7240" w:dyaOrig="720" w14:anchorId="32C2F894">
          <v:shape id="_x0000_i1070" type="#_x0000_t75" style="width:362.25pt;height:36pt" o:ole="">
            <v:imagedata r:id="rId95" o:title=""/>
          </v:shape>
          <o:OLEObject Type="Embed" ProgID="Equation.DSMT4" ShapeID="_x0000_i1070" DrawAspect="Content" ObjectID="_1725017108" r:id="rId96"/>
        </w:object>
      </w:r>
    </w:p>
    <w:p w14:paraId="037D31C2" w14:textId="77777777" w:rsidR="00D840B8" w:rsidRPr="00043FEA" w:rsidRDefault="00415CB5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260" w:dyaOrig="720" w14:anchorId="7B404F84">
          <v:shape id="_x0000_i1071" type="#_x0000_t75" style="width:163.5pt;height:36pt" o:ole="">
            <v:imagedata r:id="rId97" o:title=""/>
          </v:shape>
          <o:OLEObject Type="Embed" ProgID="Equation.DSMT4" ShapeID="_x0000_i1071" DrawAspect="Content" ObjectID="_1725017109" r:id="rId98"/>
        </w:object>
      </w:r>
    </w:p>
    <w:p w14:paraId="1C773D49" w14:textId="413FB9B3" w:rsidR="00415CB5" w:rsidRPr="00043FEA" w:rsidRDefault="00D840B8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00" w:dyaOrig="720" w14:anchorId="0B8616B5">
          <v:shape id="_x0000_i1072" type="#_x0000_t75" style="width:165.75pt;height:36pt" o:ole="">
            <v:imagedata r:id="rId99" o:title=""/>
          </v:shape>
          <o:OLEObject Type="Embed" ProgID="Equation.DSMT4" ShapeID="_x0000_i1072" DrawAspect="Content" ObjectID="_1725017110" r:id="rId100"/>
        </w:object>
      </w:r>
    </w:p>
    <w:p w14:paraId="44C3CED6" w14:textId="3ACF75F7" w:rsidR="005F6A6A" w:rsidRPr="00043FEA" w:rsidRDefault="005F6A6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8"/>
        </w:rPr>
        <w:object w:dxaOrig="3140" w:dyaOrig="700" w14:anchorId="162C0E56">
          <v:shape id="_x0000_i1073" type="#_x0000_t75" style="width:157.5pt;height:34.5pt" o:ole="">
            <v:imagedata r:id="rId101" o:title=""/>
          </v:shape>
          <o:OLEObject Type="Embed" ProgID="Equation.DSMT4" ShapeID="_x0000_i1073" DrawAspect="Content" ObjectID="_1725017111" r:id="rId102"/>
        </w:object>
      </w:r>
    </w:p>
    <w:p w14:paraId="43ED5B33" w14:textId="342322BE" w:rsidR="005F6A6A" w:rsidRPr="00043FEA" w:rsidRDefault="005F6A6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600" w:dyaOrig="720" w14:anchorId="7E865618">
          <v:shape id="_x0000_i1074" type="#_x0000_t75" style="width:279.75pt;height:36pt" o:ole="">
            <v:imagedata r:id="rId103" o:title=""/>
          </v:shape>
          <o:OLEObject Type="Embed" ProgID="Equation.DSMT4" ShapeID="_x0000_i1074" DrawAspect="Content" ObjectID="_1725017112" r:id="rId104"/>
        </w:object>
      </w:r>
    </w:p>
    <w:p w14:paraId="42F8A419" w14:textId="36B90A25" w:rsidR="009F1DFA" w:rsidRPr="00043FEA" w:rsidRDefault="009F1DF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1140" w:dyaOrig="720" w14:anchorId="47C1CA61">
          <v:shape id="_x0000_i1075" type="#_x0000_t75" style="width:57pt;height:36pt" o:ole="">
            <v:imagedata r:id="rId105" o:title=""/>
          </v:shape>
          <o:OLEObject Type="Embed" ProgID="Equation.DSMT4" ShapeID="_x0000_i1075" DrawAspect="Content" ObjectID="_1725017113" r:id="rId106"/>
        </w:object>
      </w:r>
    </w:p>
    <w:p w14:paraId="73C6FA9D" w14:textId="7FE1510E" w:rsidR="009F1DFA" w:rsidRPr="00043FEA" w:rsidRDefault="009F1DF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260" w:dyaOrig="720" w14:anchorId="25FB969E">
          <v:shape id="_x0000_i1076" type="#_x0000_t75" style="width:163.5pt;height:36pt" o:ole="">
            <v:imagedata r:id="rId107" o:title=""/>
          </v:shape>
          <o:OLEObject Type="Embed" ProgID="Equation.DSMT4" ShapeID="_x0000_i1076" DrawAspect="Content" ObjectID="_1725017114" r:id="rId108"/>
        </w:object>
      </w:r>
    </w:p>
    <w:p w14:paraId="01EF74C2" w14:textId="7EF71DB0" w:rsidR="00F12EFE" w:rsidRPr="00043FEA" w:rsidRDefault="00F12EFE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679" w:dyaOrig="720" w14:anchorId="73CCD326">
          <v:shape id="_x0000_i1077" type="#_x0000_t75" style="width:284.25pt;height:36pt" o:ole="">
            <v:imagedata r:id="rId109" o:title=""/>
          </v:shape>
          <o:OLEObject Type="Embed" ProgID="Equation.DSMT4" ShapeID="_x0000_i1077" DrawAspect="Content" ObjectID="_1725017115" r:id="rId110"/>
        </w:object>
      </w:r>
    </w:p>
    <w:p w14:paraId="693AF31A" w14:textId="5BEF092F" w:rsidR="00F12EFE" w:rsidRPr="00043FEA" w:rsidRDefault="00F12EFE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00" w:dyaOrig="720" w14:anchorId="17DE70C1">
          <v:shape id="_x0000_i1078" type="#_x0000_t75" style="width:165.75pt;height:36pt" o:ole="">
            <v:imagedata r:id="rId111" o:title=""/>
          </v:shape>
          <o:OLEObject Type="Embed" ProgID="Equation.DSMT4" ShapeID="_x0000_i1078" DrawAspect="Content" ObjectID="_1725017116" r:id="rId112"/>
        </w:object>
      </w:r>
    </w:p>
    <w:p w14:paraId="62FD2F46" w14:textId="42CAB3D6" w:rsidR="00D1302C" w:rsidRPr="00043FEA" w:rsidRDefault="00201734" w:rsidP="000611E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360" w:dyaOrig="660" w14:anchorId="171E8E98">
          <v:shape id="_x0000_i1079" type="#_x0000_t75" style="width:318pt;height:33pt" o:ole="">
            <v:imagedata r:id="rId113" o:title=""/>
          </v:shape>
          <o:OLEObject Type="Embed" ProgID="Equation.DSMT4" ShapeID="_x0000_i1079" DrawAspect="Content" ObjectID="_1725017117" r:id="rId114"/>
        </w:object>
      </w:r>
    </w:p>
    <w:p w14:paraId="260B713D" w14:textId="77777777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費雪矩陣</w:t>
      </w:r>
      <w:r w:rsidRPr="00043FEA">
        <w:rPr>
          <w:rFonts w:ascii="Times New Roman" w:eastAsia="標楷體" w:hAnsi="Times New Roman" w:cs="Times New Roman"/>
        </w:rPr>
        <w:t>I</w:t>
      </w:r>
    </w:p>
    <w:p w14:paraId="2003FEB7" w14:textId="77777777" w:rsidR="00D1302C" w:rsidRPr="00043FEA" w:rsidRDefault="00D1302C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4140" w:dyaOrig="360" w14:anchorId="2CF095C6">
          <v:shape id="_x0000_i1080" type="#_x0000_t75" style="width:207pt;height:14.25pt" o:ole="">
            <v:imagedata r:id="rId115" o:title=""/>
          </v:shape>
          <o:OLEObject Type="Embed" ProgID="Equation.DSMT4" ShapeID="_x0000_i1080" DrawAspect="Content" ObjectID="_1725017118" r:id="rId116"/>
        </w:object>
      </w:r>
    </w:p>
    <w:p w14:paraId="544F65E1" w14:textId="415B2770" w:rsidR="00D1302C" w:rsidRDefault="00697A6C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13940" w:dyaOrig="1200" w14:anchorId="24AE9922">
          <v:shape id="_x0000_i1081" type="#_x0000_t75" style="width:692.25pt;height:57pt" o:ole="">
            <v:imagedata r:id="rId117" o:title=""/>
          </v:shape>
          <o:OLEObject Type="Embed" ProgID="Equation.DSMT4" ShapeID="_x0000_i1081" DrawAspect="Content" ObjectID="_1725017119" r:id="rId118"/>
        </w:object>
      </w:r>
    </w:p>
    <w:p w14:paraId="3818A331" w14:textId="5590927D" w:rsidR="00A4148E" w:rsidRPr="00A4148E" w:rsidRDefault="00A4148E" w:rsidP="00A4148E">
      <w:pPr>
        <w:rPr>
          <w:rFonts w:hint="eastAsia"/>
          <w:color w:val="ED7D31" w:themeColor="accent2"/>
        </w:rPr>
      </w:pPr>
      <w:r>
        <w:rPr>
          <w:color w:val="ED7D31" w:themeColor="accent2"/>
        </w:rPr>
        <w:t>sum(tm)</w:t>
      </w:r>
    </w:p>
    <w:p w14:paraId="050459CF" w14:textId="5E2F7750" w:rsidR="00D1302C" w:rsidRDefault="001F3176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5540" w:dyaOrig="760" w14:anchorId="59357CC6">
          <v:shape id="_x0000_i1082" type="#_x0000_t75" style="width:776.25pt;height:35.25pt" o:ole="">
            <v:imagedata r:id="rId119" o:title=""/>
          </v:shape>
          <o:OLEObject Type="Embed" ProgID="Equation.DSMT4" ShapeID="_x0000_i1082" DrawAspect="Content" ObjectID="_1725017120" r:id="rId120"/>
        </w:object>
      </w:r>
    </w:p>
    <w:p w14:paraId="7FD196B5" w14:textId="590BED3A" w:rsidR="00A4148E" w:rsidRPr="00A4148E" w:rsidRDefault="00A4148E" w:rsidP="00A4148E">
      <w:pPr>
        <w:rPr>
          <w:rFonts w:hint="eastAsia"/>
        </w:rPr>
      </w:pPr>
      <w:r>
        <w:rPr>
          <w:color w:val="ED7D31" w:themeColor="accent2"/>
        </w:rPr>
        <w:t>tm[</w:t>
      </w:r>
      <w:r w:rsidR="00A8054A">
        <w:rPr>
          <w:color w:val="ED7D31" w:themeColor="accent2"/>
        </w:rPr>
        <w:t>1</w:t>
      </w:r>
      <w:r>
        <w:rPr>
          <w:color w:val="ED7D31" w:themeColor="accent2"/>
        </w:rPr>
        <w:t>]</w:t>
      </w:r>
      <w:r w:rsidR="00A8054A">
        <w:rPr>
          <w:color w:val="ED7D31" w:themeColor="accent2"/>
        </w:rPr>
        <w:t>+tm[2]+tm[3]</w:t>
      </w:r>
    </w:p>
    <w:p w14:paraId="12F61159" w14:textId="6B1EFF87" w:rsidR="00D1302C" w:rsidRDefault="009F3B42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2180" w:dyaOrig="760" w14:anchorId="7400A672">
          <v:shape id="_x0000_i1083" type="#_x0000_t75" style="width:613.5pt;height:35.25pt" o:ole="">
            <v:imagedata r:id="rId121" o:title=""/>
          </v:shape>
          <o:OLEObject Type="Embed" ProgID="Equation.DSMT4" ShapeID="_x0000_i1083" DrawAspect="Content" ObjectID="_1725017121" r:id="rId122"/>
        </w:object>
      </w:r>
    </w:p>
    <w:p w14:paraId="619FD2D8" w14:textId="09175786" w:rsidR="00A8054A" w:rsidRPr="00A8054A" w:rsidRDefault="00A8054A" w:rsidP="00A8054A">
      <w:pPr>
        <w:rPr>
          <w:rFonts w:hint="eastAsia"/>
        </w:rPr>
      </w:pPr>
      <w:r>
        <w:rPr>
          <w:color w:val="ED7D31" w:themeColor="accent2"/>
        </w:rPr>
        <w:t>tm[1]+tm[</w:t>
      </w:r>
      <w:r w:rsidR="009A5B3D">
        <w:rPr>
          <w:rFonts w:hint="eastAsia"/>
          <w:color w:val="ED7D31" w:themeColor="accent2"/>
        </w:rPr>
        <w:t>4</w:t>
      </w:r>
      <w:r>
        <w:rPr>
          <w:color w:val="ED7D31" w:themeColor="accent2"/>
        </w:rPr>
        <w:t>]</w:t>
      </w:r>
    </w:p>
    <w:p w14:paraId="22D91C80" w14:textId="3E6B0BDC" w:rsidR="00726E04" w:rsidRDefault="009F3B42" w:rsidP="00726E04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2320" w:dyaOrig="760" w14:anchorId="7E272C05">
          <v:shape id="_x0000_i1120" type="#_x0000_t75" style="width:620.25pt;height:35.25pt" o:ole="">
            <v:imagedata r:id="rId123" o:title=""/>
          </v:shape>
          <o:OLEObject Type="Embed" ProgID="Equation.DSMT4" ShapeID="_x0000_i1120" DrawAspect="Content" ObjectID="_1725017122" r:id="rId124"/>
        </w:object>
      </w:r>
    </w:p>
    <w:p w14:paraId="1A4326DB" w14:textId="366A35F2" w:rsidR="009A5B3D" w:rsidRPr="009A5B3D" w:rsidRDefault="009A5B3D" w:rsidP="00726E04">
      <w:pPr>
        <w:rPr>
          <w:rFonts w:hint="eastAsia"/>
        </w:rPr>
      </w:pPr>
      <w:r>
        <w:rPr>
          <w:color w:val="ED7D31" w:themeColor="accent2"/>
        </w:rPr>
        <w:t>tm[2]+tm[</w:t>
      </w:r>
      <w:r>
        <w:rPr>
          <w:rFonts w:hint="eastAsia"/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05045130" w14:textId="6856E840" w:rsidR="00D1302C" w:rsidRDefault="00580905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4480" w:dyaOrig="760" w14:anchorId="57FE608B">
          <v:shape id="_x0000_i1085" type="#_x0000_t75" style="width:729.75pt;height:35.25pt" o:ole="">
            <v:imagedata r:id="rId125" o:title=""/>
          </v:shape>
          <o:OLEObject Type="Embed" ProgID="Equation.DSMT4" ShapeID="_x0000_i1085" DrawAspect="Content" ObjectID="_1725017123" r:id="rId126"/>
        </w:object>
      </w:r>
    </w:p>
    <w:p w14:paraId="7418E0AE" w14:textId="59760B92" w:rsidR="009A5B3D" w:rsidRPr="009A5B3D" w:rsidRDefault="006503DA" w:rsidP="009A5B3D">
      <w:pPr>
        <w:rPr>
          <w:rFonts w:hint="eastAsia"/>
        </w:rPr>
      </w:pPr>
      <w:r>
        <w:rPr>
          <w:color w:val="ED7D31" w:themeColor="accent2"/>
        </w:rPr>
        <w:t>sum(</w:t>
      </w:r>
      <w:r w:rsidR="009A5B3D">
        <w:rPr>
          <w:color w:val="ED7D31" w:themeColor="accent2"/>
        </w:rPr>
        <w:t>tm[</w:t>
      </w:r>
      <w:r>
        <w:rPr>
          <w:color w:val="ED7D31" w:themeColor="accent2"/>
        </w:rPr>
        <w:t>3:6</w:t>
      </w:r>
      <w:r w:rsidR="009A5B3D">
        <w:rPr>
          <w:color w:val="ED7D31" w:themeColor="accent2"/>
        </w:rPr>
        <w:t>]</w:t>
      </w:r>
      <w:r>
        <w:rPr>
          <w:color w:val="ED7D31" w:themeColor="accent2"/>
        </w:rPr>
        <w:t>)</w:t>
      </w:r>
    </w:p>
    <w:p w14:paraId="11AB475A" w14:textId="33412F52" w:rsidR="00D1302C" w:rsidRDefault="00ED1068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5460" w:dyaOrig="760" w14:anchorId="54CA9B86">
          <v:shape id="_x0000_i1086" type="#_x0000_t75" style="width:775.5pt;height:35.25pt" o:ole="">
            <v:imagedata r:id="rId127" o:title=""/>
          </v:shape>
          <o:OLEObject Type="Embed" ProgID="Equation.DSMT4" ShapeID="_x0000_i1086" DrawAspect="Content" ObjectID="_1725017124" r:id="rId128"/>
        </w:object>
      </w:r>
    </w:p>
    <w:p w14:paraId="386C3072" w14:textId="5F4B7AE4" w:rsidR="006503DA" w:rsidRPr="006503DA" w:rsidRDefault="006503DA" w:rsidP="006503DA">
      <w:pPr>
        <w:rPr>
          <w:rFonts w:hint="eastAsia"/>
        </w:rPr>
      </w:pPr>
      <w:r>
        <w:rPr>
          <w:color w:val="ED7D31" w:themeColor="accent2"/>
        </w:rPr>
        <w:lastRenderedPageBreak/>
        <w:t>tm[1]+tm[2]+tm[3]</w:t>
      </w:r>
    </w:p>
    <w:p w14:paraId="51590156" w14:textId="13755857" w:rsidR="004C55FD" w:rsidRDefault="000B4C1C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880" w:dyaOrig="760" w14:anchorId="7BBD3426">
          <v:shape id="_x0000_i1087" type="#_x0000_t75" style="width:395.25pt;height:35.25pt" o:ole="">
            <v:imagedata r:id="rId129" o:title=""/>
          </v:shape>
          <o:OLEObject Type="Embed" ProgID="Equation.DSMT4" ShapeID="_x0000_i1087" DrawAspect="Content" ObjectID="_1725017125" r:id="rId130"/>
        </w:object>
      </w:r>
    </w:p>
    <w:p w14:paraId="0B498034" w14:textId="26A57381" w:rsidR="006503DA" w:rsidRPr="006503DA" w:rsidRDefault="0024208C" w:rsidP="006503DA">
      <w:pPr>
        <w:rPr>
          <w:rFonts w:hint="eastAsia"/>
        </w:rPr>
      </w:pPr>
      <w:r>
        <w:rPr>
          <w:color w:val="ED7D31" w:themeColor="accent2"/>
        </w:rPr>
        <w:t>tm[1]</w:t>
      </w:r>
    </w:p>
    <w:p w14:paraId="72DD01E9" w14:textId="5B50F551" w:rsidR="00D1302C" w:rsidRDefault="000B4C1C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980" w:dyaOrig="760" w14:anchorId="03716E36">
          <v:shape id="_x0000_i1088" type="#_x0000_t75" style="width:401.25pt;height:35.25pt" o:ole="">
            <v:imagedata r:id="rId131" o:title=""/>
          </v:shape>
          <o:OLEObject Type="Embed" ProgID="Equation.DSMT4" ShapeID="_x0000_i1088" DrawAspect="Content" ObjectID="_1725017126" r:id="rId132"/>
        </w:object>
      </w:r>
    </w:p>
    <w:p w14:paraId="05E85E2C" w14:textId="0474926E" w:rsidR="0024208C" w:rsidRPr="0024208C" w:rsidRDefault="0024208C" w:rsidP="0024208C">
      <w:pPr>
        <w:rPr>
          <w:rFonts w:hint="eastAsia"/>
        </w:rPr>
      </w:pPr>
      <w:r>
        <w:rPr>
          <w:color w:val="ED7D31" w:themeColor="accent2"/>
        </w:rPr>
        <w:t>tm[2]</w:t>
      </w:r>
    </w:p>
    <w:p w14:paraId="239F4D05" w14:textId="02572113" w:rsidR="00D1302C" w:rsidRDefault="00ED1068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699" w:dyaOrig="760" w14:anchorId="24869928">
          <v:shape id="_x0000_i1089" type="#_x0000_t75" style="width:381pt;height:35.25pt" o:ole="">
            <v:imagedata r:id="rId133" o:title=""/>
          </v:shape>
          <o:OLEObject Type="Embed" ProgID="Equation.DSMT4" ShapeID="_x0000_i1089" DrawAspect="Content" ObjectID="_1725017127" r:id="rId134"/>
        </w:object>
      </w:r>
    </w:p>
    <w:p w14:paraId="476CAA93" w14:textId="39C6C4DC" w:rsidR="0024208C" w:rsidRPr="0024208C" w:rsidRDefault="0024208C" w:rsidP="0024208C">
      <w:pPr>
        <w:rPr>
          <w:rFonts w:hint="eastAsia"/>
        </w:rPr>
      </w:pPr>
      <w:r>
        <w:rPr>
          <w:color w:val="ED7D31" w:themeColor="accent2"/>
        </w:rPr>
        <w:t>tm[3]</w:t>
      </w:r>
    </w:p>
    <w:p w14:paraId="315A7895" w14:textId="74CAF722" w:rsidR="00D1302C" w:rsidRDefault="000571D8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2100" w:dyaOrig="760" w14:anchorId="5AAE570A">
          <v:shape id="_x0000_i1090" type="#_x0000_t75" style="width:599.25pt;height:35.25pt" o:ole="">
            <v:imagedata r:id="rId135" o:title=""/>
          </v:shape>
          <o:OLEObject Type="Embed" ProgID="Equation.DSMT4" ShapeID="_x0000_i1090" DrawAspect="Content" ObjectID="_1725017128" r:id="rId136"/>
        </w:object>
      </w:r>
    </w:p>
    <w:p w14:paraId="2145283F" w14:textId="2971C1A3" w:rsidR="0024208C" w:rsidRPr="0024208C" w:rsidRDefault="0024208C" w:rsidP="0024208C">
      <w:pPr>
        <w:rPr>
          <w:rFonts w:hint="eastAsia"/>
        </w:rPr>
      </w:pPr>
      <w:r>
        <w:rPr>
          <w:color w:val="ED7D31" w:themeColor="accent2"/>
        </w:rPr>
        <w:t>tm[1]+tm[</w:t>
      </w:r>
      <w:r w:rsidR="0081777A">
        <w:rPr>
          <w:color w:val="ED7D31" w:themeColor="accent2"/>
        </w:rPr>
        <w:t>4</w:t>
      </w:r>
      <w:r>
        <w:rPr>
          <w:color w:val="ED7D31" w:themeColor="accent2"/>
        </w:rPr>
        <w:t>]</w:t>
      </w:r>
    </w:p>
    <w:p w14:paraId="350A6388" w14:textId="77777777" w:rsidR="006107B4" w:rsidRDefault="006107B4" w:rsidP="00AE41C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2960" w:dyaOrig="760" w14:anchorId="0730D60D">
          <v:shape id="_x0000_i1091" type="#_x0000_t75" style="width:148.5pt;height:35.25pt" o:ole="">
            <v:imagedata r:id="rId137" o:title=""/>
          </v:shape>
          <o:OLEObject Type="Embed" ProgID="Equation.DSMT4" ShapeID="_x0000_i1091" DrawAspect="Content" ObjectID="_1725017129" r:id="rId138"/>
        </w:object>
      </w:r>
    </w:p>
    <w:p w14:paraId="0468B4E8" w14:textId="6C0D784C" w:rsidR="0081777A" w:rsidRPr="00043FEA" w:rsidRDefault="0081777A" w:rsidP="00AE41CA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0</w:t>
      </w:r>
    </w:p>
    <w:p w14:paraId="561AAE6B" w14:textId="3AE92F94" w:rsidR="00AE41CA" w:rsidRDefault="008E6566" w:rsidP="00AE41C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920" w:dyaOrig="760" w14:anchorId="14DCFF43">
          <v:shape id="_x0000_i1092" type="#_x0000_t75" style="width:398.25pt;height:35.25pt" o:ole="">
            <v:imagedata r:id="rId139" o:title=""/>
          </v:shape>
          <o:OLEObject Type="Embed" ProgID="Equation.DSMT4" ShapeID="_x0000_i1092" DrawAspect="Content" ObjectID="_1725017130" r:id="rId140"/>
        </w:object>
      </w:r>
    </w:p>
    <w:p w14:paraId="6207AAC1" w14:textId="4C89F2A0" w:rsidR="0081777A" w:rsidRPr="00043FEA" w:rsidRDefault="0081777A" w:rsidP="00AE41CA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4</w:t>
      </w:r>
      <w:r>
        <w:rPr>
          <w:color w:val="ED7D31" w:themeColor="accent2"/>
        </w:rPr>
        <w:t>]</w:t>
      </w:r>
    </w:p>
    <w:p w14:paraId="76D0B5B5" w14:textId="1B15C4F8" w:rsidR="00D1302C" w:rsidRDefault="008E6566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2260" w:dyaOrig="760" w14:anchorId="1BA1B5DE">
          <v:shape id="_x0000_i1093" type="#_x0000_t75" style="width:607.5pt;height:35.25pt" o:ole="">
            <v:imagedata r:id="rId141" o:title=""/>
          </v:shape>
          <o:OLEObject Type="Embed" ProgID="Equation.DSMT4" ShapeID="_x0000_i1093" DrawAspect="Content" ObjectID="_1725017131" r:id="rId142"/>
        </w:object>
      </w:r>
    </w:p>
    <w:p w14:paraId="6EDD2761" w14:textId="75909757" w:rsidR="0081777A" w:rsidRPr="0081777A" w:rsidRDefault="0081777A" w:rsidP="0081777A">
      <w:pPr>
        <w:rPr>
          <w:rFonts w:hint="eastAsia"/>
        </w:rPr>
      </w:pPr>
      <w:r>
        <w:rPr>
          <w:color w:val="ED7D31" w:themeColor="accent2"/>
        </w:rPr>
        <w:t>tm[2]+tm[</w:t>
      </w:r>
      <w:r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08C83818" w14:textId="23EA3A6D" w:rsidR="003B6549" w:rsidRDefault="0095358F" w:rsidP="003B6549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8020" w:dyaOrig="760" w14:anchorId="041CA4CC">
          <v:shape id="_x0000_i1094" type="#_x0000_t75" style="width:402.75pt;height:35.25pt" o:ole="">
            <v:imagedata r:id="rId143" o:title=""/>
          </v:shape>
          <o:OLEObject Type="Embed" ProgID="Equation.DSMT4" ShapeID="_x0000_i1094" DrawAspect="Content" ObjectID="_1725017132" r:id="rId144"/>
        </w:object>
      </w:r>
    </w:p>
    <w:p w14:paraId="0754D265" w14:textId="2865F958" w:rsidR="0081777A" w:rsidRPr="00043FEA" w:rsidRDefault="0081777A" w:rsidP="003B6549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tm[</w:t>
      </w:r>
      <w:r>
        <w:rPr>
          <w:color w:val="ED7D31" w:themeColor="accent2"/>
        </w:rPr>
        <w:t>5</w:t>
      </w:r>
      <w:r>
        <w:rPr>
          <w:color w:val="ED7D31" w:themeColor="accent2"/>
        </w:rPr>
        <w:t>]</w:t>
      </w:r>
    </w:p>
    <w:p w14:paraId="3FD7C8D4" w14:textId="44A6CDF3" w:rsidR="00D1302C" w:rsidRDefault="0095358F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14380" w:dyaOrig="760" w14:anchorId="66714C0B">
          <v:shape id="_x0000_i1095" type="#_x0000_t75" style="width:711.75pt;height:35.25pt" o:ole="">
            <v:imagedata r:id="rId145" o:title=""/>
          </v:shape>
          <o:OLEObject Type="Embed" ProgID="Equation.DSMT4" ShapeID="_x0000_i1095" DrawAspect="Content" ObjectID="_1725017133" r:id="rId146"/>
        </w:object>
      </w:r>
    </w:p>
    <w:p w14:paraId="1686B7C6" w14:textId="72BC8C18" w:rsidR="0081777A" w:rsidRPr="0081777A" w:rsidRDefault="002E2373" w:rsidP="0081777A">
      <w:pPr>
        <w:rPr>
          <w:rFonts w:hint="eastAsia"/>
        </w:rPr>
      </w:pPr>
      <w:r>
        <w:rPr>
          <w:color w:val="ED7D31" w:themeColor="accent2"/>
        </w:rPr>
        <w:t>s</w:t>
      </w:r>
      <w:r w:rsidR="00772586">
        <w:rPr>
          <w:color w:val="ED7D31" w:themeColor="accent2"/>
        </w:rPr>
        <w:t>um(</w:t>
      </w:r>
      <w:r w:rsidR="0081777A">
        <w:rPr>
          <w:color w:val="ED7D31" w:themeColor="accent2"/>
        </w:rPr>
        <w:t>tm[</w:t>
      </w:r>
      <w:r w:rsidR="00772586">
        <w:rPr>
          <w:color w:val="ED7D31" w:themeColor="accent2"/>
        </w:rPr>
        <w:t>3:6])</w:t>
      </w:r>
    </w:p>
    <w:p w14:paraId="6BE58B46" w14:textId="00289F76" w:rsidR="004E0B9A" w:rsidRPr="00043FEA" w:rsidRDefault="00D1302C" w:rsidP="008708E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變異數矩陣</w:t>
      </w:r>
    </w:p>
    <w:p w14:paraId="42A5BD50" w14:textId="702FDC01" w:rsidR="00D1302C" w:rsidRDefault="00394F10" w:rsidP="00BC5665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10"/>
        </w:rPr>
        <w:object w:dxaOrig="15740" w:dyaOrig="2320" w14:anchorId="237F3A1C">
          <v:shape id="_x0000_i1096" type="#_x0000_t75" style="width:790.5pt;height:119.25pt" o:ole="">
            <v:imagedata r:id="rId147" o:title=""/>
          </v:shape>
          <o:OLEObject Type="Embed" ProgID="Equation.DSMT4" ShapeID="_x0000_i1096" DrawAspect="Content" ObjectID="_1725017134" r:id="rId148"/>
        </w:object>
      </w:r>
    </w:p>
    <w:p w14:paraId="18A4648C" w14:textId="7D570895" w:rsidR="00D57A24" w:rsidRPr="00043FEA" w:rsidRDefault="00D57A24" w:rsidP="00BC5665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Var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6B5C90FC" w14:textId="7A2DCB29" w:rsidR="00D1302C" w:rsidRDefault="00D57A26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90"/>
        </w:rPr>
        <w:object w:dxaOrig="15900" w:dyaOrig="2220" w14:anchorId="62E4FE2A">
          <v:shape id="_x0000_i1097" type="#_x0000_t75" style="width:801pt;height:111pt" o:ole="">
            <v:imagedata r:id="rId149" o:title=""/>
          </v:shape>
          <o:OLEObject Type="Embed" ProgID="Equation.DSMT4" ShapeID="_x0000_i1097" DrawAspect="Content" ObjectID="_1725017135" r:id="rId150"/>
        </w:object>
      </w:r>
    </w:p>
    <w:p w14:paraId="5808F62C" w14:textId="5DC8ED8E" w:rsidR="00D57A24" w:rsidRPr="001A797F" w:rsidRDefault="001A797F" w:rsidP="00D57A24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t>Var[1]</w:t>
      </w:r>
      <w:r>
        <w:rPr>
          <w:rFonts w:hint="eastAsia"/>
          <w:color w:val="ED7D31" w:themeColor="accent2"/>
        </w:rPr>
        <w:t>+</w:t>
      </w:r>
      <w:r>
        <w:rPr>
          <w:color w:val="ED7D31" w:themeColor="accent2"/>
        </w:rPr>
        <w:t>Var[2]+Var[3]+</w:t>
      </w:r>
      <w:r w:rsidR="00D57A24">
        <w:rPr>
          <w:color w:val="ED7D31" w:themeColor="accent2"/>
        </w:rPr>
        <w:t>sum(</w:t>
      </w:r>
      <w:proofErr w:type="spellStart"/>
      <w:r w:rsidR="00D57A24">
        <w:rPr>
          <w:color w:val="ED7D31" w:themeColor="accent2"/>
        </w:rPr>
        <w:t>Cov</w:t>
      </w:r>
      <w:proofErr w:type="spellEnd"/>
      <w:r w:rsidR="00D57A24">
        <w:rPr>
          <w:color w:val="ED7D31" w:themeColor="accent2"/>
        </w:rPr>
        <w:t>)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</w:t>
      </w:r>
      <w:r w:rsidR="00F001FD">
        <w:rPr>
          <w:color w:val="ED7D31" w:themeColor="accent2"/>
        </w:rPr>
        <w:t>-</w:t>
      </w:r>
      <w:proofErr w:type="spellStart"/>
      <w:r w:rsidR="00F001FD">
        <w:rPr>
          <w:color w:val="ED7D31" w:themeColor="accent2"/>
        </w:rPr>
        <w:t>Cov</w:t>
      </w:r>
      <w:proofErr w:type="spellEnd"/>
      <w:r w:rsidR="00F001FD">
        <w:rPr>
          <w:color w:val="ED7D31" w:themeColor="accent2"/>
        </w:rPr>
        <w:t>[5]</w:t>
      </w:r>
    </w:p>
    <w:p w14:paraId="5932F51A" w14:textId="6CE49D53" w:rsidR="00D1302C" w:rsidRDefault="00616E69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90"/>
        </w:rPr>
        <w:object w:dxaOrig="15920" w:dyaOrig="2240" w14:anchorId="05F781BB">
          <v:shape id="_x0000_i1098" type="#_x0000_t75" style="width:11in;height:111.75pt" o:ole="">
            <v:imagedata r:id="rId151" o:title=""/>
          </v:shape>
          <o:OLEObject Type="Embed" ProgID="Equation.DSMT4" ShapeID="_x0000_i1098" DrawAspect="Content" ObjectID="_1725017136" r:id="rId152"/>
        </w:object>
      </w:r>
    </w:p>
    <w:p w14:paraId="563DC116" w14:textId="6C58FC04" w:rsidR="00F001FD" w:rsidRPr="00F001FD" w:rsidRDefault="00F001FD" w:rsidP="00F001FD">
      <w:pPr>
        <w:rPr>
          <w:rFonts w:hint="eastAsia"/>
        </w:rPr>
      </w:pPr>
      <w:r>
        <w:rPr>
          <w:color w:val="ED7D31" w:themeColor="accent2"/>
        </w:rPr>
        <w:t>Var[1]+Var[4]</w:t>
      </w:r>
      <w:r>
        <w:rPr>
          <w:color w:val="ED7D31" w:themeColor="accent2"/>
        </w:rPr>
        <w:t>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  <w:r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47D68">
        <w:rPr>
          <w:color w:val="ED7D31" w:themeColor="accent2"/>
        </w:rPr>
        <w:t>1</w:t>
      </w:r>
      <w:r>
        <w:rPr>
          <w:color w:val="ED7D31" w:themeColor="accent2"/>
        </w:rPr>
        <w:t>]</w:t>
      </w:r>
      <w:r w:rsidR="00D47D68">
        <w:rPr>
          <w:color w:val="ED7D31" w:themeColor="accent2"/>
        </w:rPr>
        <w:t>-</w:t>
      </w:r>
      <w:proofErr w:type="spellStart"/>
      <w:r w:rsidR="00D47D68">
        <w:rPr>
          <w:color w:val="ED7D31" w:themeColor="accent2"/>
        </w:rPr>
        <w:t>Cov</w:t>
      </w:r>
      <w:proofErr w:type="spellEnd"/>
      <w:r w:rsidR="00D47D68">
        <w:rPr>
          <w:color w:val="ED7D31" w:themeColor="accent2"/>
        </w:rPr>
        <w:t>[4]</w:t>
      </w:r>
    </w:p>
    <w:p w14:paraId="3424F279" w14:textId="7D7D456A" w:rsidR="008C684A" w:rsidRDefault="000E4494" w:rsidP="008C684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90"/>
        </w:rPr>
        <w:object w:dxaOrig="15940" w:dyaOrig="2240" w14:anchorId="0876E965">
          <v:shape id="_x0000_i1099" type="#_x0000_t75" style="width:792.75pt;height:111.75pt" o:ole="">
            <v:imagedata r:id="rId153" o:title=""/>
          </v:shape>
          <o:OLEObject Type="Embed" ProgID="Equation.DSMT4" ShapeID="_x0000_i1099" DrawAspect="Content" ObjectID="_1725017137" r:id="rId154"/>
        </w:object>
      </w:r>
    </w:p>
    <w:p w14:paraId="38A892F5" w14:textId="44F1C5DE" w:rsidR="00D47D68" w:rsidRPr="00043FEA" w:rsidRDefault="00D47D68" w:rsidP="008C684A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2]+Var[5]</w:t>
      </w:r>
      <w:r>
        <w:rPr>
          <w:color w:val="ED7D31" w:themeColor="accent2"/>
        </w:rPr>
        <w:t>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  <w:r>
        <w:rPr>
          <w:color w:val="ED7D31" w:themeColor="accent2"/>
        </w:rPr>
        <w:t>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E3B10">
        <w:rPr>
          <w:color w:val="ED7D31" w:themeColor="accent2"/>
        </w:rPr>
        <w:t>0</w:t>
      </w:r>
      <w:r>
        <w:rPr>
          <w:color w:val="ED7D31" w:themeColor="accent2"/>
        </w:rPr>
        <w:t>]</w:t>
      </w:r>
      <w:r w:rsidR="00DE3B10">
        <w:rPr>
          <w:color w:val="ED7D31" w:themeColor="accent2"/>
        </w:rPr>
        <w:t>-</w:t>
      </w:r>
      <w:proofErr w:type="spellStart"/>
      <w:r w:rsidR="00DE3B10">
        <w:rPr>
          <w:color w:val="ED7D31" w:themeColor="accent2"/>
        </w:rPr>
        <w:t>Cov</w:t>
      </w:r>
      <w:proofErr w:type="spellEnd"/>
      <w:r w:rsidR="00DE3B10">
        <w:rPr>
          <w:color w:val="ED7D31" w:themeColor="accent2"/>
        </w:rPr>
        <w:t>[3]</w:t>
      </w:r>
    </w:p>
    <w:p w14:paraId="12F1D378" w14:textId="289DF77E" w:rsidR="00D1302C" w:rsidRDefault="004025E3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94"/>
        </w:rPr>
        <w:object w:dxaOrig="15880" w:dyaOrig="2220" w14:anchorId="033888B4">
          <v:shape id="_x0000_i1100" type="#_x0000_t75" style="width:795.75pt;height:117.75pt" o:ole="">
            <v:imagedata r:id="rId155" o:title=""/>
          </v:shape>
          <o:OLEObject Type="Embed" ProgID="Equation.DSMT4" ShapeID="_x0000_i1100" DrawAspect="Content" ObjectID="_1725017138" r:id="rId156"/>
        </w:object>
      </w:r>
    </w:p>
    <w:p w14:paraId="716A9F9E" w14:textId="71E473F0" w:rsidR="00DE3B10" w:rsidRPr="00DE3B10" w:rsidRDefault="00DE3B10" w:rsidP="00DE3B10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t>sum(Var</w:t>
      </w:r>
      <w:r>
        <w:rPr>
          <w:color w:val="ED7D31" w:themeColor="accent2"/>
        </w:rPr>
        <w:t>[3:6]</w:t>
      </w:r>
      <w:r>
        <w:rPr>
          <w:color w:val="ED7D31" w:themeColor="accent2"/>
        </w:rPr>
        <w:t>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</w:t>
      </w:r>
      <w:r>
        <w:rPr>
          <w:color w:val="ED7D31" w:themeColor="accent2"/>
        </w:rPr>
        <w:t>)</w:t>
      </w:r>
    </w:p>
    <w:p w14:paraId="624A6115" w14:textId="1AF56E89" w:rsidR="00D1302C" w:rsidRDefault="002112E9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70"/>
        </w:rPr>
        <w:object w:dxaOrig="9680" w:dyaOrig="1840" w14:anchorId="2AE1037C">
          <v:shape id="_x0000_i1101" type="#_x0000_t75" style="width:487.5pt;height:92.25pt" o:ole="">
            <v:imagedata r:id="rId157" o:title=""/>
          </v:shape>
          <o:OLEObject Type="Embed" ProgID="Equation.DSMT4" ShapeID="_x0000_i1101" DrawAspect="Content" ObjectID="_1725017139" r:id="rId158"/>
        </w:object>
      </w:r>
    </w:p>
    <w:p w14:paraId="237E6C86" w14:textId="2E201E54" w:rsidR="00DE3B10" w:rsidRPr="00DE3B10" w:rsidRDefault="00DE3B10" w:rsidP="00DE3B10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t>Var</w:t>
      </w:r>
      <w:r w:rsidR="001445FB">
        <w:rPr>
          <w:color w:val="ED7D31" w:themeColor="accent2"/>
        </w:rPr>
        <w:t>[1]+Var[2]+Var[3]</w:t>
      </w:r>
      <w:r>
        <w:rPr>
          <w:color w:val="ED7D31" w:themeColor="accent2"/>
        </w:rPr>
        <w:t>+2*</w:t>
      </w:r>
      <w:proofErr w:type="spellStart"/>
      <w:r>
        <w:rPr>
          <w:color w:val="ED7D31" w:themeColor="accent2"/>
        </w:rPr>
        <w:t>Cov</w:t>
      </w:r>
      <w:proofErr w:type="spellEnd"/>
      <w:r w:rsidR="001445FB">
        <w:rPr>
          <w:color w:val="ED7D31" w:themeColor="accent2"/>
        </w:rPr>
        <w:t>[2]</w:t>
      </w:r>
    </w:p>
    <w:p w14:paraId="5A7B4F33" w14:textId="0D605E91" w:rsidR="00D1302C" w:rsidRDefault="003C403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70"/>
        </w:rPr>
        <w:object w:dxaOrig="15560" w:dyaOrig="1860" w14:anchorId="154F7854">
          <v:shape id="_x0000_i1102" type="#_x0000_t75" style="width:783pt;height:93pt" o:ole="">
            <v:imagedata r:id="rId159" o:title=""/>
          </v:shape>
          <o:OLEObject Type="Embed" ProgID="Equation.DSMT4" ShapeID="_x0000_i1102" DrawAspect="Content" ObjectID="_1725017140" r:id="rId160"/>
        </w:object>
      </w:r>
    </w:p>
    <w:p w14:paraId="0966F1F5" w14:textId="510CA6C8" w:rsidR="001445FB" w:rsidRPr="001445FB" w:rsidRDefault="001445FB" w:rsidP="001445FB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lastRenderedPageBreak/>
        <w:t>Var</w:t>
      </w:r>
      <w:r>
        <w:rPr>
          <w:color w:val="ED7D31" w:themeColor="accent2"/>
        </w:rPr>
        <w:t>[1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</w:t>
      </w:r>
    </w:p>
    <w:p w14:paraId="46F52723" w14:textId="0F609FD4" w:rsidR="005A467B" w:rsidRDefault="00C75315" w:rsidP="005A467B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70"/>
        </w:rPr>
        <w:object w:dxaOrig="15619" w:dyaOrig="1860" w14:anchorId="45EB438E">
          <v:shape id="_x0000_i1103" type="#_x0000_t75" style="width:786pt;height:93pt" o:ole="">
            <v:imagedata r:id="rId161" o:title=""/>
          </v:shape>
          <o:OLEObject Type="Embed" ProgID="Equation.DSMT4" ShapeID="_x0000_i1103" DrawAspect="Content" ObjectID="_1725017141" r:id="rId162"/>
        </w:object>
      </w:r>
    </w:p>
    <w:p w14:paraId="2867B909" w14:textId="7ACA3C39" w:rsidR="001445FB" w:rsidRPr="00043FEA" w:rsidRDefault="001445FB" w:rsidP="005A467B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2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4]</w:t>
      </w:r>
    </w:p>
    <w:p w14:paraId="479A38EF" w14:textId="73E42174" w:rsidR="00D1302C" w:rsidRDefault="00E36FF8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70"/>
        </w:rPr>
        <w:object w:dxaOrig="17040" w:dyaOrig="1840" w14:anchorId="24C7F58D">
          <v:shape id="_x0000_i1104" type="#_x0000_t75" style="width:840pt;height:92.25pt" o:ole="">
            <v:imagedata r:id="rId163" o:title=""/>
          </v:shape>
          <o:OLEObject Type="Embed" ProgID="Equation.DSMT4" ShapeID="_x0000_i1104" DrawAspect="Content" ObjectID="_1725017142" r:id="rId164"/>
        </w:object>
      </w:r>
    </w:p>
    <w:p w14:paraId="66A5B4F7" w14:textId="373440AC" w:rsidR="008509B4" w:rsidRPr="008509B4" w:rsidRDefault="008509B4" w:rsidP="008509B4">
      <w:pPr>
        <w:rPr>
          <w:rFonts w:hint="eastAsia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3]</w:t>
      </w:r>
      <w:r>
        <w:rPr>
          <w:color w:val="ED7D31" w:themeColor="accent2"/>
        </w:rPr>
        <w:t>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4]</w:t>
      </w:r>
    </w:p>
    <w:p w14:paraId="028707C3" w14:textId="0BC2632D" w:rsidR="00D1302C" w:rsidRDefault="00E36FF8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2"/>
        </w:rPr>
        <w:object w:dxaOrig="9540" w:dyaOrig="1160" w14:anchorId="2623DD31">
          <v:shape id="_x0000_i1105" type="#_x0000_t75" style="width:484.5pt;height:58.5pt" o:ole="">
            <v:imagedata r:id="rId165" o:title=""/>
          </v:shape>
          <o:OLEObject Type="Embed" ProgID="Equation.DSMT4" ShapeID="_x0000_i1105" DrawAspect="Content" ObjectID="_1725017143" r:id="rId166"/>
        </w:object>
      </w:r>
    </w:p>
    <w:p w14:paraId="5D16B99E" w14:textId="7D862AB7" w:rsidR="008509B4" w:rsidRPr="00DE7AC2" w:rsidRDefault="00DE7AC2" w:rsidP="008509B4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1]+Var[4]</w:t>
      </w:r>
    </w:p>
    <w:p w14:paraId="21F86333" w14:textId="6473A62E" w:rsidR="00EC5210" w:rsidRDefault="00C356F4" w:rsidP="00EC5210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66"/>
        </w:rPr>
        <w:object w:dxaOrig="13560" w:dyaOrig="1820" w14:anchorId="51026CAD">
          <v:shape id="_x0000_i1106" type="#_x0000_t75" style="width:688.5pt;height:91.5pt" o:ole="">
            <v:imagedata r:id="rId167" o:title=""/>
          </v:shape>
          <o:OLEObject Type="Embed" ProgID="Equation.DSMT4" ShapeID="_x0000_i1106" DrawAspect="Content" ObjectID="_1725017144" r:id="rId168"/>
        </w:object>
      </w:r>
    </w:p>
    <w:p w14:paraId="6A0F0321" w14:textId="2A089E3C" w:rsidR="00DE7AC2" w:rsidRPr="00043FEA" w:rsidRDefault="00DE7AC2" w:rsidP="00EC5210">
      <w:pPr>
        <w:rPr>
          <w:rFonts w:ascii="Times New Roman" w:eastAsia="標楷體" w:hAnsi="Times New Roman" w:cs="Times New Roman"/>
        </w:rPr>
      </w:pP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2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5]</w:t>
      </w:r>
    </w:p>
    <w:p w14:paraId="11417CA3" w14:textId="1B6687E5" w:rsidR="00D1302C" w:rsidRDefault="007E667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70"/>
        </w:rPr>
        <w:object w:dxaOrig="14980" w:dyaOrig="1860" w14:anchorId="48E978C4">
          <v:shape id="_x0000_i1107" type="#_x0000_t75" style="width:740.25pt;height:93pt" o:ole="">
            <v:imagedata r:id="rId169" o:title=""/>
          </v:shape>
          <o:OLEObject Type="Embed" ProgID="Equation.DSMT4" ShapeID="_x0000_i1107" DrawAspect="Content" ObjectID="_1725017145" r:id="rId170"/>
        </w:object>
      </w:r>
    </w:p>
    <w:p w14:paraId="6F17EB81" w14:textId="5CD62E88" w:rsidR="00DE7AC2" w:rsidRPr="00DE7AC2" w:rsidRDefault="00DE7AC2" w:rsidP="00DE7AC2">
      <w:pPr>
        <w:rPr>
          <w:rFonts w:ascii="Times New Roman" w:eastAsia="標楷體" w:hAnsi="Times New Roman" w:cs="Times New Roman" w:hint="eastAsia"/>
        </w:rPr>
      </w:pPr>
      <w:r>
        <w:rPr>
          <w:color w:val="ED7D31" w:themeColor="accent2"/>
        </w:rPr>
        <w:t>Var</w:t>
      </w:r>
      <w:r w:rsidR="001D3003">
        <w:rPr>
          <w:color w:val="ED7D31" w:themeColor="accent2"/>
        </w:rPr>
        <w:t>[4]+</w:t>
      </w:r>
      <w:proofErr w:type="spellStart"/>
      <w:r>
        <w:rPr>
          <w:color w:val="ED7D31" w:themeColor="accent2"/>
        </w:rPr>
        <w:t>Cov</w:t>
      </w:r>
      <w:proofErr w:type="spellEnd"/>
      <w:r w:rsidR="001D3003">
        <w:rPr>
          <w:color w:val="ED7D31" w:themeColor="accent2"/>
        </w:rPr>
        <w:t>[3]+</w:t>
      </w:r>
      <w:proofErr w:type="spellStart"/>
      <w:r w:rsidR="001D3003">
        <w:rPr>
          <w:color w:val="ED7D31" w:themeColor="accent2"/>
        </w:rPr>
        <w:t>Cov</w:t>
      </w:r>
      <w:proofErr w:type="spellEnd"/>
      <w:r w:rsidR="001D3003">
        <w:rPr>
          <w:color w:val="ED7D31" w:themeColor="accent2"/>
        </w:rPr>
        <w:t>[5]</w:t>
      </w:r>
    </w:p>
    <w:p w14:paraId="6DF60A56" w14:textId="2EC0C640" w:rsidR="00EC5210" w:rsidRDefault="008D0CB3" w:rsidP="00EC5210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2"/>
        </w:rPr>
        <w:object w:dxaOrig="9639" w:dyaOrig="1160" w14:anchorId="12F76441">
          <v:shape id="_x0000_i1108" type="#_x0000_t75" style="width:489pt;height:58.5pt" o:ole="">
            <v:imagedata r:id="rId171" o:title=""/>
          </v:shape>
          <o:OLEObject Type="Embed" ProgID="Equation.DSMT4" ShapeID="_x0000_i1108" DrawAspect="Content" ObjectID="_1725017146" r:id="rId172"/>
        </w:object>
      </w:r>
    </w:p>
    <w:p w14:paraId="311B92B7" w14:textId="75BDF38B" w:rsidR="000B640F" w:rsidRPr="00043FEA" w:rsidRDefault="000B640F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</w:t>
      </w:r>
      <w:r>
        <w:rPr>
          <w:color w:val="ED7D31" w:themeColor="accent2"/>
        </w:rPr>
        <w:t>[2]</w:t>
      </w:r>
      <w:r>
        <w:rPr>
          <w:color w:val="ED7D31" w:themeColor="accent2"/>
        </w:rPr>
        <w:t>+</w:t>
      </w:r>
      <w:r>
        <w:rPr>
          <w:color w:val="ED7D31" w:themeColor="accent2"/>
        </w:rPr>
        <w:t>Var[5]</w:t>
      </w:r>
    </w:p>
    <w:p w14:paraId="74D3D209" w14:textId="4D356E0F" w:rsidR="000B640F" w:rsidRPr="0010607B" w:rsidRDefault="00E2055E" w:rsidP="00EC5210">
      <w:pPr>
        <w:rPr>
          <w:rFonts w:ascii="Times New Roman" w:eastAsia="標楷體" w:hAnsi="Times New Roman" w:cs="Times New Roman" w:hint="eastAsia"/>
        </w:rPr>
      </w:pPr>
      <w:r w:rsidRPr="00043FEA">
        <w:rPr>
          <w:rFonts w:ascii="Times New Roman" w:eastAsia="標楷體" w:hAnsi="Times New Roman" w:cs="Times New Roman"/>
          <w:position w:val="-70"/>
        </w:rPr>
        <w:object w:dxaOrig="15039" w:dyaOrig="1860" w14:anchorId="76BDF706">
          <v:shape id="_x0000_i1109" type="#_x0000_t75" style="width:743.25pt;height:93pt" o:ole="">
            <v:imagedata r:id="rId173" o:title=""/>
          </v:shape>
          <o:OLEObject Type="Embed" ProgID="Equation.DSMT4" ShapeID="_x0000_i1109" DrawAspect="Content" ObjectID="_1725017147" r:id="rId174"/>
        </w:object>
      </w:r>
      <w:r w:rsidR="0010607B">
        <w:rPr>
          <w:color w:val="ED7D31" w:themeColor="accent2"/>
        </w:rPr>
        <w:t>Var</w:t>
      </w:r>
      <w:r w:rsidR="0010607B">
        <w:rPr>
          <w:color w:val="ED7D31" w:themeColor="accent2"/>
        </w:rPr>
        <w:t>[5]</w:t>
      </w:r>
      <w:r w:rsidR="0010607B">
        <w:rPr>
          <w:color w:val="ED7D31" w:themeColor="accent2"/>
        </w:rPr>
        <w:t>+</w:t>
      </w:r>
      <w:proofErr w:type="spellStart"/>
      <w:r w:rsidR="0010607B">
        <w:rPr>
          <w:color w:val="ED7D31" w:themeColor="accent2"/>
        </w:rPr>
        <w:t>Cov</w:t>
      </w:r>
      <w:proofErr w:type="spellEnd"/>
      <w:r w:rsidR="0010607B">
        <w:rPr>
          <w:color w:val="ED7D31" w:themeColor="accent2"/>
        </w:rPr>
        <w:t>[4]+</w:t>
      </w:r>
      <w:proofErr w:type="spellStart"/>
      <w:r w:rsidR="0010607B">
        <w:rPr>
          <w:color w:val="ED7D31" w:themeColor="accent2"/>
        </w:rPr>
        <w:t>Cov</w:t>
      </w:r>
      <w:proofErr w:type="spellEnd"/>
      <w:r w:rsidR="0010607B">
        <w:rPr>
          <w:color w:val="ED7D31" w:themeColor="accent2"/>
        </w:rPr>
        <w:t>[5]</w:t>
      </w:r>
    </w:p>
    <w:p w14:paraId="185746EC" w14:textId="09DD387B" w:rsidR="00D1302C" w:rsidRDefault="00E2055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10920" w:dyaOrig="1200" w14:anchorId="3FCADA7C">
          <v:shape id="_x0000_i1110" type="#_x0000_t75" style="width:552.75pt;height:63pt" o:ole="">
            <v:imagedata r:id="rId175" o:title=""/>
          </v:shape>
          <o:OLEObject Type="Embed" ProgID="Equation.DSMT4" ShapeID="_x0000_i1110" DrawAspect="Content" ObjectID="_1725017148" r:id="rId176"/>
        </w:object>
      </w:r>
    </w:p>
    <w:p w14:paraId="2EF46355" w14:textId="6DAA0BBF" w:rsidR="00D1302C" w:rsidRPr="00043FEA" w:rsidRDefault="0010607B" w:rsidP="0010607B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Var</w:t>
      </w:r>
      <w:r>
        <w:rPr>
          <w:color w:val="ED7D31" w:themeColor="accent2"/>
        </w:rPr>
        <w:t>[3:6]</w:t>
      </w:r>
      <w:r>
        <w:rPr>
          <w:color w:val="ED7D31" w:themeColor="accent2"/>
        </w:rPr>
        <w:t>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</w:t>
      </w:r>
      <w:r>
        <w:rPr>
          <w:color w:val="ED7D31" w:themeColor="accent2"/>
        </w:rPr>
        <w:t>)</w:t>
      </w:r>
    </w:p>
    <w:p w14:paraId="7093809A" w14:textId="77777777" w:rsidR="00D1302C" w:rsidRPr="00043FEA" w:rsidRDefault="00D1302C" w:rsidP="00D1302C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檢定</w:t>
      </w:r>
      <w:r w:rsidRPr="00043FEA">
        <w:rPr>
          <w:rFonts w:ascii="Times New Roman" w:eastAsia="標楷體" w:hAnsi="Times New Roman" w:cs="Times New Roman"/>
          <w:position w:val="-4"/>
        </w:rPr>
        <w:object w:dxaOrig="180" w:dyaOrig="279" w14:anchorId="73171EFD">
          <v:shape id="_x0000_i1111" type="#_x0000_t75" style="width:9pt;height:14.25pt" o:ole="">
            <v:imagedata r:id="rId177" o:title=""/>
          </v:shape>
          <o:OLEObject Type="Embed" ProgID="Equation.DSMT4" ShapeID="_x0000_i1111" DrawAspect="Content" ObjectID="_1725017149" r:id="rId178"/>
        </w:object>
      </w:r>
    </w:p>
    <w:p w14:paraId="65B99425" w14:textId="0BBBF6EE" w:rsidR="00D1302C" w:rsidRPr="00043FEA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假設實作模型</w:t>
      </w:r>
      <w:r w:rsidRPr="00043FEA">
        <w:rPr>
          <w:rFonts w:ascii="Times New Roman" w:eastAsia="標楷體" w:hAnsi="Times New Roman" w:cs="Times New Roman"/>
          <w:position w:val="-14"/>
        </w:rPr>
        <w:object w:dxaOrig="1160" w:dyaOrig="380" w14:anchorId="590CC792">
          <v:shape id="_x0000_i1112" type="#_x0000_t75" style="width:55.5pt;height:21.75pt" o:ole="">
            <v:imagedata r:id="rId179" o:title=""/>
          </v:shape>
          <o:OLEObject Type="Embed" ProgID="Equation.DSMT4" ShapeID="_x0000_i1112" DrawAspect="Content" ObjectID="_1725017150" r:id="rId180"/>
        </w:object>
      </w:r>
      <w:r w:rsidRPr="00043FEA">
        <w:rPr>
          <w:rFonts w:ascii="Times New Roman" w:eastAsia="標楷體" w:hAnsi="Times New Roman" w:cs="Times New Roman"/>
        </w:rPr>
        <w:t>，其中</w:t>
      </w:r>
      <w:r w:rsidRPr="00043FEA">
        <w:rPr>
          <w:rFonts w:ascii="Times New Roman" w:eastAsia="標楷體" w:hAnsi="Times New Roman" w:cs="Times New Roman"/>
          <w:position w:val="-10"/>
        </w:rPr>
        <w:object w:dxaOrig="660" w:dyaOrig="320" w14:anchorId="5A510906">
          <v:shape id="_x0000_i1113" type="#_x0000_t75" style="width:24pt;height:18.75pt" o:ole="">
            <v:imagedata r:id="rId181" o:title=""/>
          </v:shape>
          <o:OLEObject Type="Embed" ProgID="Equation.DSMT4" ShapeID="_x0000_i1113" DrawAspect="Content" ObjectID="_1725017151" r:id="rId182"/>
        </w:object>
      </w:r>
      <w:r w:rsidRPr="00043FEA">
        <w:rPr>
          <w:rFonts w:ascii="Times New Roman" w:eastAsia="標楷體" w:hAnsi="Times New Roman" w:cs="Times New Roman"/>
        </w:rPr>
        <w:t>為感興趣的參數，</w:t>
      </w:r>
      <w:r w:rsidR="000E04A6" w:rsidRPr="00043FEA">
        <w:rPr>
          <w:rFonts w:ascii="Times New Roman" w:eastAsia="標楷體" w:hAnsi="Times New Roman" w:cs="Times New Roman"/>
          <w:position w:val="-14"/>
        </w:rPr>
        <w:object w:dxaOrig="1480" w:dyaOrig="400" w14:anchorId="71D414FA">
          <v:shape id="_x0000_i1114" type="#_x0000_t75" style="width:70.5pt;height:21.75pt" o:ole="">
            <v:imagedata r:id="rId183" o:title=""/>
          </v:shape>
          <o:OLEObject Type="Embed" ProgID="Equation.DSMT4" ShapeID="_x0000_i1114" DrawAspect="Content" ObjectID="_1725017152" r:id="rId184"/>
        </w:object>
      </w:r>
      <w:r w:rsidRPr="00043FEA">
        <w:rPr>
          <w:rFonts w:ascii="Times New Roman" w:eastAsia="標楷體" w:hAnsi="Times New Roman" w:cs="Times New Roman"/>
        </w:rPr>
        <w:t>為干擾參數。</w:t>
      </w:r>
    </w:p>
    <w:p w14:paraId="1B75478E" w14:textId="1BA718F7" w:rsidR="00D1302C" w:rsidRPr="00043FEA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200" w:dyaOrig="360" w14:anchorId="7035A6F0">
          <v:shape id="_x0000_i1115" type="#_x0000_t75" style="width:110.25pt;height:18.75pt" o:ole="">
            <v:imagedata r:id="rId69" o:title=""/>
          </v:shape>
          <o:OLEObject Type="Embed" ProgID="Equation.DSMT4" ShapeID="_x0000_i1115" DrawAspect="Content" ObjectID="_1725017153" r:id="rId185"/>
        </w:object>
      </w:r>
    </w:p>
    <w:p w14:paraId="500ED508" w14:textId="43972392" w:rsidR="00D1302C" w:rsidRPr="00043FEA" w:rsidRDefault="00D1302C" w:rsidP="00D1302C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lastRenderedPageBreak/>
        <w:t>定義</w:t>
      </w:r>
      <w:r w:rsidRPr="00043FEA">
        <w:rPr>
          <w:rFonts w:ascii="Times New Roman" w:eastAsia="標楷體" w:hAnsi="Times New Roman" w:cs="Times New Roman"/>
          <w:position w:val="-14"/>
        </w:rPr>
        <w:object w:dxaOrig="5760" w:dyaOrig="400" w14:anchorId="55524996">
          <v:shape id="_x0000_i1116" type="#_x0000_t75" style="width:284.25pt;height:21.75pt" o:ole="">
            <v:imagedata r:id="rId71" o:title=""/>
          </v:shape>
          <o:OLEObject Type="Embed" ProgID="Equation.DSMT4" ShapeID="_x0000_i1116" DrawAspect="Content" ObjectID="_1725017154" r:id="rId186"/>
        </w:object>
      </w:r>
    </w:p>
    <w:sectPr w:rsidR="00D1302C" w:rsidRPr="00043FEA" w:rsidSect="00D1302C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845120" w14:textId="77777777" w:rsidR="00967AFA" w:rsidRDefault="00967AFA" w:rsidP="005E6C00">
      <w:r>
        <w:separator/>
      </w:r>
    </w:p>
  </w:endnote>
  <w:endnote w:type="continuationSeparator" w:id="0">
    <w:p w14:paraId="679B7884" w14:textId="77777777" w:rsidR="00967AFA" w:rsidRDefault="00967AFA" w:rsidP="005E6C00">
      <w:r>
        <w:continuationSeparator/>
      </w:r>
    </w:p>
  </w:endnote>
  <w:endnote w:type="continuationNotice" w:id="1">
    <w:p w14:paraId="77752854" w14:textId="77777777" w:rsidR="00967AFA" w:rsidRDefault="00967AF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FA6448" w14:textId="77777777" w:rsidR="00967AFA" w:rsidRDefault="00967AFA" w:rsidP="005E6C00">
      <w:r>
        <w:separator/>
      </w:r>
    </w:p>
  </w:footnote>
  <w:footnote w:type="continuationSeparator" w:id="0">
    <w:p w14:paraId="3DF57686" w14:textId="77777777" w:rsidR="00967AFA" w:rsidRDefault="00967AFA" w:rsidP="005E6C00">
      <w:r>
        <w:continuationSeparator/>
      </w:r>
    </w:p>
  </w:footnote>
  <w:footnote w:type="continuationNotice" w:id="1">
    <w:p w14:paraId="3E8B3B49" w14:textId="77777777" w:rsidR="00967AFA" w:rsidRDefault="00967AF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2AD6D85E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539099773">
    <w:abstractNumId w:val="4"/>
  </w:num>
  <w:num w:numId="2" w16cid:durableId="1830361352">
    <w:abstractNumId w:val="5"/>
  </w:num>
  <w:num w:numId="3" w16cid:durableId="14862452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68612483">
    <w:abstractNumId w:val="0"/>
  </w:num>
  <w:num w:numId="5" w16cid:durableId="760293863">
    <w:abstractNumId w:val="2"/>
  </w:num>
  <w:num w:numId="6" w16cid:durableId="1192378036">
    <w:abstractNumId w:val="6"/>
  </w:num>
  <w:num w:numId="7" w16cid:durableId="1580670903">
    <w:abstractNumId w:val="3"/>
  </w:num>
  <w:num w:numId="8" w16cid:durableId="8035454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3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2C"/>
    <w:rsid w:val="0003017C"/>
    <w:rsid w:val="00043FEA"/>
    <w:rsid w:val="00046371"/>
    <w:rsid w:val="000571D8"/>
    <w:rsid w:val="000611EA"/>
    <w:rsid w:val="000825EE"/>
    <w:rsid w:val="000A665E"/>
    <w:rsid w:val="000B0A30"/>
    <w:rsid w:val="000B4C1C"/>
    <w:rsid w:val="000B640F"/>
    <w:rsid w:val="000E04A6"/>
    <w:rsid w:val="000E4494"/>
    <w:rsid w:val="0010607B"/>
    <w:rsid w:val="00106A23"/>
    <w:rsid w:val="001072D1"/>
    <w:rsid w:val="001118EB"/>
    <w:rsid w:val="001129D3"/>
    <w:rsid w:val="001445FB"/>
    <w:rsid w:val="0016269C"/>
    <w:rsid w:val="001641C4"/>
    <w:rsid w:val="00177883"/>
    <w:rsid w:val="00180D67"/>
    <w:rsid w:val="001A5563"/>
    <w:rsid w:val="001A797F"/>
    <w:rsid w:val="001B14CC"/>
    <w:rsid w:val="001D3003"/>
    <w:rsid w:val="001E2BB9"/>
    <w:rsid w:val="001F3176"/>
    <w:rsid w:val="00201734"/>
    <w:rsid w:val="002020A0"/>
    <w:rsid w:val="00206FF5"/>
    <w:rsid w:val="002112E9"/>
    <w:rsid w:val="002117F2"/>
    <w:rsid w:val="002123B1"/>
    <w:rsid w:val="0022060C"/>
    <w:rsid w:val="0022356C"/>
    <w:rsid w:val="00231393"/>
    <w:rsid w:val="00234364"/>
    <w:rsid w:val="0024208C"/>
    <w:rsid w:val="00271CF0"/>
    <w:rsid w:val="00276AC7"/>
    <w:rsid w:val="00280CBD"/>
    <w:rsid w:val="00291EDF"/>
    <w:rsid w:val="002A2936"/>
    <w:rsid w:val="002B1487"/>
    <w:rsid w:val="002C1B89"/>
    <w:rsid w:val="002D148C"/>
    <w:rsid w:val="002E2373"/>
    <w:rsid w:val="002E28E5"/>
    <w:rsid w:val="002F3341"/>
    <w:rsid w:val="002F6B1F"/>
    <w:rsid w:val="00321D87"/>
    <w:rsid w:val="003637EF"/>
    <w:rsid w:val="00370460"/>
    <w:rsid w:val="00371403"/>
    <w:rsid w:val="00371866"/>
    <w:rsid w:val="003868C3"/>
    <w:rsid w:val="00391445"/>
    <w:rsid w:val="00392A11"/>
    <w:rsid w:val="00394F10"/>
    <w:rsid w:val="00395978"/>
    <w:rsid w:val="003A7DCF"/>
    <w:rsid w:val="003B124A"/>
    <w:rsid w:val="003B2DD3"/>
    <w:rsid w:val="003B6549"/>
    <w:rsid w:val="003C389E"/>
    <w:rsid w:val="003C403E"/>
    <w:rsid w:val="003D55CE"/>
    <w:rsid w:val="003D7F60"/>
    <w:rsid w:val="004025E3"/>
    <w:rsid w:val="0040382B"/>
    <w:rsid w:val="00403B94"/>
    <w:rsid w:val="00415CB5"/>
    <w:rsid w:val="00425968"/>
    <w:rsid w:val="0049034B"/>
    <w:rsid w:val="004C55FD"/>
    <w:rsid w:val="004D7143"/>
    <w:rsid w:val="004E0B9A"/>
    <w:rsid w:val="004F054E"/>
    <w:rsid w:val="00510259"/>
    <w:rsid w:val="005140FC"/>
    <w:rsid w:val="00555277"/>
    <w:rsid w:val="00567055"/>
    <w:rsid w:val="00580905"/>
    <w:rsid w:val="00587330"/>
    <w:rsid w:val="00595B1A"/>
    <w:rsid w:val="00596747"/>
    <w:rsid w:val="005A467B"/>
    <w:rsid w:val="005C03D9"/>
    <w:rsid w:val="005C315B"/>
    <w:rsid w:val="005C51F6"/>
    <w:rsid w:val="005D4C3A"/>
    <w:rsid w:val="005E3863"/>
    <w:rsid w:val="005E6C00"/>
    <w:rsid w:val="005E6E99"/>
    <w:rsid w:val="005F6A6A"/>
    <w:rsid w:val="006107B4"/>
    <w:rsid w:val="00616E69"/>
    <w:rsid w:val="006503DA"/>
    <w:rsid w:val="00663146"/>
    <w:rsid w:val="00664E39"/>
    <w:rsid w:val="00697A6C"/>
    <w:rsid w:val="006D2B3F"/>
    <w:rsid w:val="00701745"/>
    <w:rsid w:val="00711D55"/>
    <w:rsid w:val="007234F1"/>
    <w:rsid w:val="00726E04"/>
    <w:rsid w:val="00772586"/>
    <w:rsid w:val="0079005C"/>
    <w:rsid w:val="007958BE"/>
    <w:rsid w:val="00797CA6"/>
    <w:rsid w:val="007A02E0"/>
    <w:rsid w:val="007C4D43"/>
    <w:rsid w:val="007E667E"/>
    <w:rsid w:val="00802170"/>
    <w:rsid w:val="00810348"/>
    <w:rsid w:val="0081777A"/>
    <w:rsid w:val="008330F0"/>
    <w:rsid w:val="00836AE8"/>
    <w:rsid w:val="008509B4"/>
    <w:rsid w:val="008526D8"/>
    <w:rsid w:val="00856042"/>
    <w:rsid w:val="008637E5"/>
    <w:rsid w:val="00863DE0"/>
    <w:rsid w:val="008653E3"/>
    <w:rsid w:val="008708E0"/>
    <w:rsid w:val="0087153C"/>
    <w:rsid w:val="00872B88"/>
    <w:rsid w:val="008808AB"/>
    <w:rsid w:val="0088292B"/>
    <w:rsid w:val="0088493B"/>
    <w:rsid w:val="008A3677"/>
    <w:rsid w:val="008A76D0"/>
    <w:rsid w:val="008C684A"/>
    <w:rsid w:val="008D0CB3"/>
    <w:rsid w:val="008D30B9"/>
    <w:rsid w:val="008E6566"/>
    <w:rsid w:val="0092396F"/>
    <w:rsid w:val="0093512B"/>
    <w:rsid w:val="00952001"/>
    <w:rsid w:val="00952DAB"/>
    <w:rsid w:val="0095358F"/>
    <w:rsid w:val="00967AFA"/>
    <w:rsid w:val="009A446F"/>
    <w:rsid w:val="009A5B3D"/>
    <w:rsid w:val="009B2E50"/>
    <w:rsid w:val="009B4D69"/>
    <w:rsid w:val="009C4C48"/>
    <w:rsid w:val="009D5C2A"/>
    <w:rsid w:val="009D6651"/>
    <w:rsid w:val="009E7198"/>
    <w:rsid w:val="009F070B"/>
    <w:rsid w:val="009F1DFA"/>
    <w:rsid w:val="009F3387"/>
    <w:rsid w:val="009F3B42"/>
    <w:rsid w:val="00A02EE4"/>
    <w:rsid w:val="00A147D5"/>
    <w:rsid w:val="00A14AB3"/>
    <w:rsid w:val="00A15837"/>
    <w:rsid w:val="00A303BC"/>
    <w:rsid w:val="00A304B7"/>
    <w:rsid w:val="00A4148E"/>
    <w:rsid w:val="00A8054A"/>
    <w:rsid w:val="00A80D21"/>
    <w:rsid w:val="00AA00FA"/>
    <w:rsid w:val="00AB51C7"/>
    <w:rsid w:val="00AC25BC"/>
    <w:rsid w:val="00AE07AB"/>
    <w:rsid w:val="00AE41CA"/>
    <w:rsid w:val="00AF2087"/>
    <w:rsid w:val="00AF6B34"/>
    <w:rsid w:val="00B12EBE"/>
    <w:rsid w:val="00B33AB3"/>
    <w:rsid w:val="00B358F0"/>
    <w:rsid w:val="00B47BED"/>
    <w:rsid w:val="00B51248"/>
    <w:rsid w:val="00B83BAF"/>
    <w:rsid w:val="00BA5515"/>
    <w:rsid w:val="00BB578D"/>
    <w:rsid w:val="00BC0CC8"/>
    <w:rsid w:val="00BC5665"/>
    <w:rsid w:val="00C0496D"/>
    <w:rsid w:val="00C069D3"/>
    <w:rsid w:val="00C15B15"/>
    <w:rsid w:val="00C33E47"/>
    <w:rsid w:val="00C356F4"/>
    <w:rsid w:val="00C4116D"/>
    <w:rsid w:val="00C56249"/>
    <w:rsid w:val="00C57661"/>
    <w:rsid w:val="00C60C3B"/>
    <w:rsid w:val="00C75315"/>
    <w:rsid w:val="00C75E8F"/>
    <w:rsid w:val="00C827C8"/>
    <w:rsid w:val="00C91FCA"/>
    <w:rsid w:val="00C949A0"/>
    <w:rsid w:val="00CA4A14"/>
    <w:rsid w:val="00CA4E64"/>
    <w:rsid w:val="00CC0D98"/>
    <w:rsid w:val="00CC787E"/>
    <w:rsid w:val="00CF2CF9"/>
    <w:rsid w:val="00D04C98"/>
    <w:rsid w:val="00D1302C"/>
    <w:rsid w:val="00D16E6B"/>
    <w:rsid w:val="00D24F45"/>
    <w:rsid w:val="00D3367B"/>
    <w:rsid w:val="00D47D68"/>
    <w:rsid w:val="00D57A24"/>
    <w:rsid w:val="00D57A26"/>
    <w:rsid w:val="00D628B7"/>
    <w:rsid w:val="00D63038"/>
    <w:rsid w:val="00D70973"/>
    <w:rsid w:val="00D81F91"/>
    <w:rsid w:val="00D840B8"/>
    <w:rsid w:val="00DA5550"/>
    <w:rsid w:val="00DB5802"/>
    <w:rsid w:val="00DC1BE8"/>
    <w:rsid w:val="00DC27AF"/>
    <w:rsid w:val="00DD23A2"/>
    <w:rsid w:val="00DD6307"/>
    <w:rsid w:val="00DD7C17"/>
    <w:rsid w:val="00DE3B10"/>
    <w:rsid w:val="00DE6D56"/>
    <w:rsid w:val="00DE7AC2"/>
    <w:rsid w:val="00E01D78"/>
    <w:rsid w:val="00E0212F"/>
    <w:rsid w:val="00E154C0"/>
    <w:rsid w:val="00E2055E"/>
    <w:rsid w:val="00E36FF8"/>
    <w:rsid w:val="00E423C3"/>
    <w:rsid w:val="00E47300"/>
    <w:rsid w:val="00E544EA"/>
    <w:rsid w:val="00E85733"/>
    <w:rsid w:val="00EB114D"/>
    <w:rsid w:val="00EC491F"/>
    <w:rsid w:val="00EC5210"/>
    <w:rsid w:val="00ED1068"/>
    <w:rsid w:val="00EE4E8E"/>
    <w:rsid w:val="00F001FD"/>
    <w:rsid w:val="00F12EFE"/>
    <w:rsid w:val="00F2268B"/>
    <w:rsid w:val="00F3057A"/>
    <w:rsid w:val="00F41D90"/>
    <w:rsid w:val="00F53795"/>
    <w:rsid w:val="00F71A43"/>
    <w:rsid w:val="00F741AC"/>
    <w:rsid w:val="00F808F6"/>
    <w:rsid w:val="00F93920"/>
    <w:rsid w:val="00FC467F"/>
    <w:rsid w:val="00FC76BB"/>
    <w:rsid w:val="00FE5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2"/>
    </o:shapelayout>
  </w:shapeDefaults>
  <w:decimalSymbol w:val="."/>
  <w:listSeparator w:val=","/>
  <w14:docId w14:val="40A9D646"/>
  <w15:chartTrackingRefBased/>
  <w15:docId w15:val="{C065EBE2-1E1F-4A8F-94C1-8679F47D4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302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D1302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1302C"/>
  </w:style>
  <w:style w:type="character" w:customStyle="1" w:styleId="MTDisplayEquation0">
    <w:name w:val="MTDisplayEquation 字元"/>
    <w:basedOn w:val="a4"/>
    <w:link w:val="MTDisplayEquation"/>
    <w:rsid w:val="00D1302C"/>
  </w:style>
  <w:style w:type="table" w:styleId="a5">
    <w:name w:val="Table Grid"/>
    <w:basedOn w:val="a1"/>
    <w:uiPriority w:val="39"/>
    <w:rsid w:val="00D130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5E6C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E6C0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E6C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E6C0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2</Pages>
  <Words>476</Words>
  <Characters>2719</Characters>
  <Application>Microsoft Office Word</Application>
  <DocSecurity>0</DocSecurity>
  <Lines>22</Lines>
  <Paragraphs>6</Paragraphs>
  <ScaleCrop>false</ScaleCrop>
  <Company/>
  <LinksUpToDate>false</LinksUpToDate>
  <CharactersWithSpaces>3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 張</dc:creator>
  <cp:keywords/>
  <dc:description/>
  <cp:lastModifiedBy>Candy 張</cp:lastModifiedBy>
  <cp:revision>110</cp:revision>
  <dcterms:created xsi:type="dcterms:W3CDTF">2022-09-11T07:28:00Z</dcterms:created>
  <dcterms:modified xsi:type="dcterms:W3CDTF">2022-09-18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